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egr</w:t>
      </w:r>
      <w:r w:rsidR="003F467B">
        <w:t>a</w:t>
      </w:r>
      <w:r w:rsidR="003F467B">
        <w:t xml:space="preserve">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o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b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C91ACF" w:rsidP="0014069A">
      <w:pPr>
        <w:pStyle w:val="Abstract"/>
      </w:pPr>
      <w:r>
        <w:t xml:space="preserve">We present the results of trajectory optimization </w:t>
      </w:r>
      <w:r w:rsidR="00683D20">
        <w:t>given</w:t>
      </w:r>
      <w:r>
        <w:t xml:space="preserve"> </w:t>
      </w:r>
      <w:r w:rsidR="00A65B44">
        <w:t xml:space="preserve">real imagery and </w:t>
      </w:r>
      <w:r w:rsidR="00683D20">
        <w:t xml:space="preserve">several </w:t>
      </w:r>
      <w:r w:rsidR="00A65B44">
        <w:t>additional simulated data sources</w:t>
      </w:r>
      <w:r>
        <w:t xml:space="preserve">. </w:t>
      </w:r>
      <w:r w:rsidR="00683D20">
        <w:t xml:space="preserve">Novel contributions to </w:t>
      </w:r>
      <w:r w:rsidR="00933CEB">
        <w:t>visual processing are discussed, and a new evol</w:t>
      </w:r>
      <w:r w:rsidR="00933CEB">
        <w:t>u</w:t>
      </w:r>
      <w:r w:rsidR="00933CEB">
        <w:t>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E12C24">
        <w:fldChar w:fldCharType="begin"/>
      </w:r>
      <w:r w:rsidR="00753635">
        <w:instrText xml:space="preserve"> REF _Ref287196728 \r \h </w:instrText>
      </w:r>
      <w:r w:rsidR="00E12C24">
        <w:fldChar w:fldCharType="separate"/>
      </w:r>
      <w:r w:rsidR="003331BA">
        <w:t>[4]</w:t>
      </w:r>
      <w:r w:rsidR="00E12C24">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w:t>
      </w:r>
      <w:r w:rsidR="00D802D2" w:rsidRPr="009223E5">
        <w:lastRenderedPageBreak/>
        <w:t xml:space="preserve">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072443">
        <w:t>vironment usually require sensors capable of mapping, such as</w:t>
      </w:r>
      <w:r w:rsidR="00AD02A6">
        <w:t xml:space="preserve"> laser rangefinders or cameras. </w:t>
      </w:r>
      <w:r w:rsidR="009D7B1E">
        <w:t>Although some systems are robust to sen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E12C24">
        <w:fldChar w:fldCharType="begin"/>
      </w:r>
      <w:r w:rsidR="009738A0">
        <w:instrText xml:space="preserve"> REF _Ref287196728 \r \h </w:instrText>
      </w:r>
      <w:r w:rsidR="00E12C24">
        <w:fldChar w:fldCharType="separate"/>
      </w:r>
      <w:r w:rsidR="003331BA">
        <w:t>[4]</w:t>
      </w:r>
      <w:r w:rsidR="00E12C24">
        <w:fldChar w:fldCharType="end"/>
      </w:r>
      <w:r w:rsidR="00E12C24">
        <w:fldChar w:fldCharType="begin"/>
      </w:r>
      <w:r w:rsidR="005E74B0">
        <w:instrText xml:space="preserve"> REF _Ref286235295 \r \h </w:instrText>
      </w:r>
      <w:r w:rsidR="00E12C24">
        <w:fldChar w:fldCharType="separate"/>
      </w:r>
      <w:r w:rsidR="003331BA">
        <w:t>[6]</w:t>
      </w:r>
      <w:r w:rsidR="00E12C24">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w:t>
      </w:r>
      <w:r w:rsidR="00242CE7" w:rsidRPr="00F577B6">
        <w:t>a</w:t>
      </w:r>
      <w:r w:rsidR="00242CE7" w:rsidRPr="00F577B6">
        <w:t>v</w:t>
      </w:r>
      <w:r w:rsidR="00242CE7">
        <w:t>igation problem with nonlinear</w:t>
      </w:r>
      <w:r w:rsidR="00242CE7" w:rsidRPr="00F577B6">
        <w:t xml:space="preserve"> state evolution and measur</w:t>
      </w:r>
      <w:r w:rsidR="00242CE7" w:rsidRPr="00F577B6">
        <w:t>e</w:t>
      </w:r>
      <w:r w:rsidR="00242CE7" w:rsidRPr="00F577B6">
        <w:t>ment error distributions</w:t>
      </w:r>
      <w:r w:rsidR="00246C6B">
        <w:t xml:space="preserve">. </w:t>
      </w:r>
      <w:r w:rsidR="00BF53A6">
        <w:t>It clarifies the line between ab</w:t>
      </w:r>
      <w:r w:rsidR="00C614D9">
        <w:t xml:space="preserve">stract </w:t>
      </w:r>
      <w:r w:rsidR="00BF5685">
        <w:t>trajectory optimization</w:t>
      </w:r>
      <w:r w:rsidR="00BF53A6">
        <w:t xml:space="preserve"> and many specific practical im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223E5">
      <w:pPr>
        <w:pStyle w:val="Heading2"/>
        <w:numPr>
          <w:ilvl w:val="0"/>
          <w:numId w:val="44"/>
        </w:numPr>
      </w:pPr>
      <w:r>
        <w:lastRenderedPageBreak/>
        <w:t>The Framework and I</w:t>
      </w:r>
      <w:r w:rsidR="000C3317">
        <w:t>ts Component Parts</w:t>
      </w:r>
    </w:p>
    <w:p w:rsidR="00823D6C" w:rsidRDefault="00237885" w:rsidP="00823D6C">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283.5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823D6C" w:rsidRDefault="00823D6C" w:rsidP="00823D6C">
      <w:pPr>
        <w:pStyle w:val="Caption"/>
      </w:pPr>
      <w:bookmarkStart w:id="3" w:name="_Ref284262176"/>
      <w:r>
        <w:t>Fig.</w:t>
      </w:r>
      <w:r w:rsidRPr="005C013C">
        <w:t xml:space="preserve"> </w:t>
      </w:r>
      <w:fldSimple w:instr=" SEQ Figure \* ARABIC ">
        <w:r w:rsidR="003331BA">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rsidR="00C27C75">
        <w:t xml:space="preserve"> </w:t>
      </w:r>
      <w:r w:rsidR="00E12C24">
        <w:fldChar w:fldCharType="begin"/>
      </w:r>
      <w:r>
        <w:instrText xml:space="preserve"> REF _Ref286092035 \r \h </w:instrText>
      </w:r>
      <w:r w:rsidR="00E12C24">
        <w:fldChar w:fldCharType="separate"/>
      </w:r>
      <w:r w:rsidR="003331BA">
        <w:t>[7]</w:t>
      </w:r>
      <w:r w:rsidR="00E12C24">
        <w:fldChar w:fldCharType="end"/>
      </w:r>
      <w:r w:rsidRPr="005C013C">
        <w:t>.</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E745E4">
      <w:pPr>
        <w:numPr>
          <w:ilvl w:val="0"/>
          <w:numId w:val="46"/>
        </w:numPr>
      </w:pPr>
      <w:r w:rsidRPr="00356EE2">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E745E4">
      <w:pPr>
        <w:numPr>
          <w:ilvl w:val="0"/>
          <w:numId w:val="46"/>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E745E4">
      <w:pPr>
        <w:numPr>
          <w:ilvl w:val="0"/>
          <w:numId w:val="46"/>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0E0B53" w:rsidRPr="00514B99" w:rsidRDefault="000E0B53" w:rsidP="00025D13">
      <w:r>
        <w:t>A component implementati</w:t>
      </w:r>
      <w:r w:rsidR="006118F7">
        <w:t>on that meets</w:t>
      </w:r>
      <w:r w:rsidR="0099520D">
        <w:t xml:space="preserve"> any of the</w:t>
      </w:r>
      <w:r>
        <w:t xml:space="preserve"> TO</w:t>
      </w:r>
      <w:r>
        <w:t>M</w:t>
      </w:r>
      <w:r>
        <w:t>MAS interface specifications is interchangeable with othe</w:t>
      </w:r>
      <w:r w:rsidR="00025D13">
        <w:t xml:space="preserve">rs of the same type at runtime. </w:t>
      </w:r>
      <w:r>
        <w:t>This extreme level of modularity co</w:t>
      </w:r>
      <w:r w:rsidR="006803BC">
        <w:t xml:space="preserve">mes at the expense of </w:t>
      </w:r>
      <w:r w:rsidR="0099520D">
        <w:t xml:space="preserve">support for </w:t>
      </w:r>
      <w:r>
        <w:t>raw dat</w:t>
      </w:r>
      <w:r w:rsidR="006803BC">
        <w:t xml:space="preserve">a </w:t>
      </w:r>
      <w:r w:rsidR="001643E3">
        <w:t>access or cross-sensor mapping</w:t>
      </w:r>
      <w:r w:rsidR="00A037B8">
        <w:t>. However, TOMMAS places no</w:t>
      </w:r>
      <w:r w:rsidR="0099520D">
        <w:t xml:space="preserve"> limit</w:t>
      </w:r>
      <w:r w:rsidR="003729BC">
        <w:t>s</w:t>
      </w:r>
      <w:r w:rsidR="00A037B8">
        <w:t xml:space="preserve"> on</w:t>
      </w:r>
      <w:r w:rsidR="0099520D">
        <w:t xml:space="preserve"> e</w:t>
      </w:r>
      <w:r w:rsidR="0099520D">
        <w:t>x</w:t>
      </w:r>
      <w:r w:rsidR="0099520D">
        <w:t>ternal interfac</w:t>
      </w:r>
      <w:r w:rsidR="00E64D94">
        <w:t>es beyond its</w:t>
      </w:r>
      <w:r w:rsidR="00A037B8">
        <w:t xml:space="preserve"> use of the namespace </w:t>
      </w:r>
      <w:r w:rsidR="00A037B8" w:rsidRPr="00A037B8">
        <w:rPr>
          <w:rFonts w:ascii="Courier New" w:hAnsi="Courier New" w:cs="Courier New"/>
        </w:rPr>
        <w:t>tom</w:t>
      </w:r>
      <w:r w:rsidR="00A037B8">
        <w:t>.</w:t>
      </w:r>
    </w:p>
    <w:p w:rsidR="00BB02F5" w:rsidRDefault="00BB02F5" w:rsidP="00BB02F5">
      <w:pPr>
        <w:pStyle w:val="Heading2"/>
      </w:pPr>
      <w:r>
        <w:lastRenderedPageBreak/>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E12C24">
        <w:fldChar w:fldCharType="begin"/>
      </w:r>
      <w:r w:rsidR="00576688">
        <w:instrText xml:space="preserve"> REF _Ref284262176 \h </w:instrText>
      </w:r>
      <w:r w:rsidR="00E12C24">
        <w:fldChar w:fldCharType="separate"/>
      </w:r>
      <w:r w:rsidR="003331BA">
        <w:t>Fig.</w:t>
      </w:r>
      <w:r w:rsidR="003331BA" w:rsidRPr="005C013C">
        <w:t xml:space="preserve"> </w:t>
      </w:r>
      <w:r w:rsidR="003331BA">
        <w:rPr>
          <w:noProof/>
        </w:rPr>
        <w:t>1</w:t>
      </w:r>
      <w:r w:rsidR="00E12C24">
        <w:fldChar w:fldCharType="end"/>
      </w:r>
      <w:r w:rsidR="009223E5" w:rsidRPr="00CC107E">
        <w:t>. These</w:t>
      </w:r>
      <w:r w:rsidR="009223E5">
        <w:t xml:space="preserve"> </w:t>
      </w:r>
      <w:r w:rsidR="009223E5" w:rsidRPr="00CC107E">
        <w:t xml:space="preserve">components represent the physical system and define </w:t>
      </w:r>
      <w:r w:rsidR="009223E5" w:rsidRPr="00BF53A6">
        <w:t>optimal</w:t>
      </w:r>
      <w:r w:rsidR="00BF53A6">
        <w:t>i</w:t>
      </w:r>
      <w:r w:rsidR="00BF53A6">
        <w:t>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w:t>
      </w:r>
      <w:r w:rsidR="00B91FDF">
        <w:t>m</w:t>
      </w:r>
      <w:r w:rsidR="00B91FDF">
        <w:t>ize the</w:t>
      </w:r>
      <w:r w:rsidR="009223E5" w:rsidRPr="00CC107E">
        <w:t xml:space="preserve"> scalar</w:t>
      </w:r>
      <w:r w:rsidR="009223E5">
        <w:t xml:space="preserve"> </w:t>
      </w:r>
      <w:r w:rsidR="009223E5" w:rsidRPr="00CC107E">
        <w:t>objective</w:t>
      </w:r>
      <w:r w:rsidR="00EB6580">
        <w:t xml:space="preserve"> fun</w:t>
      </w:r>
      <w:r w:rsidR="00306209">
        <w:t>ction derived in a later sec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E12C24">
        <w:fldChar w:fldCharType="begin"/>
      </w:r>
      <w:r w:rsidR="00EC638B">
        <w:instrText xml:space="preserve"> REF _Ref289720471 \r \h </w:instrText>
      </w:r>
      <w:r w:rsidR="00E12C24">
        <w:fldChar w:fldCharType="separate"/>
      </w:r>
      <w:r w:rsidR="003331BA">
        <w:t>[28]</w:t>
      </w:r>
      <w:r w:rsidR="00E12C24">
        <w:fldChar w:fldCharType="end"/>
      </w:r>
      <w:r w:rsidRPr="00F577B6">
        <w:t xml:space="preserve">, </w:t>
      </w:r>
      <w:r w:rsidR="00A73CC6">
        <w:t>Unscented Kalman Filter (</w:t>
      </w:r>
      <w:r w:rsidRPr="00F577B6">
        <w:t>UKF</w:t>
      </w:r>
      <w:r w:rsidR="00A73CC6">
        <w:t>)</w:t>
      </w:r>
      <w:r w:rsidR="00C27C75">
        <w:t xml:space="preserve"> </w:t>
      </w:r>
      <w:r w:rsidR="00E12C24">
        <w:fldChar w:fldCharType="begin"/>
      </w:r>
      <w:r w:rsidR="00C405C9">
        <w:instrText xml:space="preserve"> REF _Ref286070998 \r \h </w:instrText>
      </w:r>
      <w:r w:rsidR="00E12C24">
        <w:fldChar w:fldCharType="separate"/>
      </w:r>
      <w:r w:rsidR="003331BA">
        <w:t>[13]</w:t>
      </w:r>
      <w:r w:rsidR="00E12C24">
        <w:fldChar w:fldCharType="end"/>
      </w:r>
      <w:r w:rsidRPr="00F577B6">
        <w:t xml:space="preserve">, Ensemble </w:t>
      </w:r>
      <w:r w:rsidR="00A73CC6">
        <w:t xml:space="preserve">Kalman </w:t>
      </w:r>
      <w:r w:rsidRPr="00F577B6">
        <w:t>Filter</w:t>
      </w:r>
      <w:r w:rsidR="00A73CC6">
        <w:t xml:space="preserve"> (EnKF)</w:t>
      </w:r>
      <w:r w:rsidR="00C27C75">
        <w:t xml:space="preserve"> </w:t>
      </w:r>
      <w:r w:rsidR="00E12C24">
        <w:fldChar w:fldCharType="begin"/>
      </w:r>
      <w:r w:rsidR="006F218C">
        <w:instrText xml:space="preserve"> REF _Ref286075594 \r \h </w:instrText>
      </w:r>
      <w:r w:rsidR="00E12C24">
        <w:fldChar w:fldCharType="separate"/>
      </w:r>
      <w:r w:rsidR="003331BA">
        <w:t>[4]</w:t>
      </w:r>
      <w:r w:rsidR="00E12C24">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E12C24">
        <w:fldChar w:fldCharType="begin"/>
      </w:r>
      <w:r w:rsidR="00EC638B">
        <w:instrText xml:space="preserve"> REF _Ref289720356 \r \h </w:instrText>
      </w:r>
      <w:r w:rsidR="00E12C24">
        <w:fldChar w:fldCharType="separate"/>
      </w:r>
      <w:r w:rsidR="003331BA">
        <w:t>[24]</w:t>
      </w:r>
      <w:r w:rsidR="00E12C24">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E12C24">
        <w:fldChar w:fldCharType="begin"/>
      </w:r>
      <w:r w:rsidR="00EC638B">
        <w:instrText xml:space="preserve"> REF _Ref289720448 \r \h </w:instrText>
      </w:r>
      <w:r w:rsidR="00E12C24">
        <w:fldChar w:fldCharType="separate"/>
      </w:r>
      <w:r w:rsidR="003331BA">
        <w:t>[27]</w:t>
      </w:r>
      <w:r w:rsidR="00E12C24">
        <w:fldChar w:fldCharType="end"/>
      </w:r>
      <w:r w:rsidRPr="00F577B6">
        <w:t xml:space="preserve">, </w:t>
      </w:r>
      <w:r w:rsidR="00841014">
        <w:t>A</w:t>
      </w:r>
      <w:r w:rsidR="00C355B3">
        <w:t>tlas</w:t>
      </w:r>
      <w:r w:rsidR="00C27C75">
        <w:t xml:space="preserve"> </w:t>
      </w:r>
      <w:r w:rsidR="00E12C24">
        <w:fldChar w:fldCharType="begin"/>
      </w:r>
      <w:r w:rsidR="006363C8">
        <w:instrText xml:space="preserve"> REF _Ref277940315 \r \h </w:instrText>
      </w:r>
      <w:r w:rsidR="00E12C24">
        <w:fldChar w:fldCharType="separate"/>
      </w:r>
      <w:r w:rsidR="003331BA">
        <w:t>[1]</w:t>
      </w:r>
      <w:r w:rsidR="00E12C24">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E12C24">
        <w:fldChar w:fldCharType="begin"/>
      </w:r>
      <w:r w:rsidR="00901730">
        <w:instrText xml:space="preserve"> REF _Ref286090929 \r \h </w:instrText>
      </w:r>
      <w:r w:rsidR="00E12C24">
        <w:fldChar w:fldCharType="separate"/>
      </w:r>
      <w:r w:rsidR="003331BA">
        <w:t>[9]</w:t>
      </w:r>
      <w:r w:rsidR="00E12C24">
        <w:fldChar w:fldCharType="end"/>
      </w:r>
      <w:r w:rsidR="00841014">
        <w:t>, Incremental Smoothing and Mapping (iSAM)</w:t>
      </w:r>
      <w:r w:rsidR="00C27C75">
        <w:t xml:space="preserve"> </w:t>
      </w:r>
      <w:r w:rsidR="00E12C24">
        <w:fldChar w:fldCharType="begin"/>
      </w:r>
      <w:r w:rsidR="007B6C44">
        <w:instrText xml:space="preserve"> REF _Ref286231838 \r \h </w:instrText>
      </w:r>
      <w:r w:rsidR="00E12C24">
        <w:fldChar w:fldCharType="separate"/>
      </w:r>
      <w:r w:rsidR="003331BA">
        <w:t>[14]</w:t>
      </w:r>
      <w:r w:rsidR="00E12C24">
        <w:fldChar w:fldCharType="end"/>
      </w:r>
      <w:r w:rsidR="008D1D82">
        <w:t xml:space="preserve">, and </w:t>
      </w:r>
      <w:r w:rsidR="00165708">
        <w:t>general</w:t>
      </w:r>
      <w:r w:rsidR="004D2847">
        <w:t xml:space="preserve"> </w:t>
      </w:r>
      <w:r w:rsidR="008D1D82">
        <w:t>Graph Optimization</w:t>
      </w:r>
      <w:r w:rsidR="00C27C75">
        <w:t xml:space="preserve"> </w:t>
      </w:r>
      <w:r w:rsidR="00E12C24">
        <w:fldChar w:fldCharType="begin"/>
      </w:r>
      <w:r w:rsidR="004A3FF5">
        <w:instrText xml:space="preserve"> REF _Ref286092007 \r \h </w:instrText>
      </w:r>
      <w:r w:rsidR="00E12C24">
        <w:fldChar w:fldCharType="separate"/>
      </w:r>
      <w:r w:rsidR="003331BA">
        <w:t>[10]</w:t>
      </w:r>
      <w:r w:rsidR="00E12C24">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E12C24">
        <w:fldChar w:fldCharType="begin"/>
      </w:r>
      <w:r w:rsidR="00EC638B">
        <w:instrText xml:space="preserve"> REF _Ref286234770 \r \h </w:instrText>
      </w:r>
      <w:r w:rsidR="00E12C24">
        <w:fldChar w:fldCharType="separate"/>
      </w:r>
      <w:r w:rsidR="003331BA">
        <w:t>[26]</w:t>
      </w:r>
      <w:r w:rsidR="00E12C24">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E12C24">
        <w:fldChar w:fldCharType="begin"/>
      </w:r>
      <w:r w:rsidR="00071D73">
        <w:instrText xml:space="preserve"> REF _Ref286236195 \r \h </w:instrText>
      </w:r>
      <w:r w:rsidR="00E12C24">
        <w:fldChar w:fldCharType="separate"/>
      </w:r>
      <w:r w:rsidR="003331BA">
        <w:t>[20]</w:t>
      </w:r>
      <w:r w:rsidR="00E12C24">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E12C24">
        <w:fldChar w:fldCharType="begin"/>
      </w:r>
      <w:r w:rsidR="006B38C0">
        <w:instrText xml:space="preserve"> REF _Ref286680466 \r \h </w:instrText>
      </w:r>
      <w:r w:rsidR="00E12C24">
        <w:fldChar w:fldCharType="separate"/>
      </w:r>
      <w:r w:rsidR="003331BA">
        <w:t>[23]</w:t>
      </w:r>
      <w:r w:rsidR="00E12C24">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E12C24">
        <w:fldChar w:fldCharType="begin"/>
      </w:r>
      <w:r w:rsidR="00AD6592">
        <w:instrText xml:space="preserve"> REF _Ref285829254 \r \h </w:instrText>
      </w:r>
      <w:r w:rsidR="00E12C24">
        <w:fldChar w:fldCharType="separate"/>
      </w:r>
      <w:r w:rsidR="003331BA">
        <w:t>[11]</w:t>
      </w:r>
      <w:r w:rsidR="00E12C24">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75pt;height:14.25pt" o:ole="">
            <v:imagedata r:id="rId9" o:title=""/>
          </v:shape>
          <o:OLEObject Type="Embed" ProgID="Equation.DSMT4" ShapeID="_x0000_i1026" DrawAspect="Content" ObjectID="_1365953205"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w:t>
      </w:r>
      <w:r w:rsidR="006C3F48">
        <w:lastRenderedPageBreak/>
        <w:t xml:space="preserve">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3331BA">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3331BA">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pt;height:45pt" o:ole="">
                  <v:imagedata r:id="rId11" o:title=""/>
                </v:shape>
                <o:OLEObject Type="Embed" ProgID="Equation.DSMT4" ShapeID="_x0000_i1027" DrawAspect="Content" ObjectID="_1365953206" r:id="rId12"/>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FE78D2" w:rsidP="00C06F1F">
            <w:pPr>
              <w:spacing w:line="240" w:lineRule="auto"/>
              <w:ind w:firstLine="0"/>
              <w:jc w:val="center"/>
            </w:pPr>
            <w:r w:rsidRPr="000A2563">
              <w:rPr>
                <w:position w:val="-42"/>
              </w:rPr>
              <w:object w:dxaOrig="2060" w:dyaOrig="940">
                <v:shape id="_x0000_i1028" type="#_x0000_t75" style="width:100.5pt;height:45.75pt" o:ole="">
                  <v:imagedata r:id="rId13" o:title=""/>
                </v:shape>
                <o:OLEObject Type="Embed" ProgID="Equation.DSMT4" ShapeID="_x0000_i1028" DrawAspect="Content" ObjectID="_1365953207" r:id="rId14"/>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E12C24" w:rsidRPr="006850A2">
              <w:fldChar w:fldCharType="begin"/>
            </w:r>
            <w:r w:rsidRPr="006850A2">
              <w:instrText xml:space="preserve"> SEQ Table \* ROMAN </w:instrText>
            </w:r>
            <w:r w:rsidR="00E12C24" w:rsidRPr="006850A2">
              <w:fldChar w:fldCharType="separate"/>
            </w:r>
            <w:r w:rsidR="003331BA">
              <w:rPr>
                <w:noProof/>
              </w:rPr>
              <w:t>III</w:t>
            </w:r>
            <w:r w:rsidR="00E12C24"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75pt;height:201.75pt" o:ole="">
                  <v:imagedata r:id="rId15" o:title=""/>
                </v:shape>
                <o:OLEObject Type="Embed" ProgID="Equation.DSMT4" ShapeID="_x0000_i1029" DrawAspect="Content" ObjectID="_1365953208" r:id="rId16"/>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75pt" o:ole="">
            <v:imagedata r:id="rId17" o:title=""/>
          </v:shape>
          <o:OLEObject Type="Embed" ProgID="Equation.DSMT4" ShapeID="_x0000_i1030" DrawAspect="Content" ObjectID="_1365953209" r:id="rId18"/>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25pt;height:9.75pt" o:ole="">
            <v:imagedata r:id="rId19" o:title=""/>
          </v:shape>
          <o:OLEObject Type="Embed" ProgID="Equation.DSMT4" ShapeID="_x0000_i1031" DrawAspect="Content" ObjectID="_1365953210" r:id="rId20"/>
        </w:object>
      </w:r>
      <w:r w:rsidR="000F630D">
        <w:t xml:space="preserve">, as in </w:t>
      </w:r>
    </w:p>
    <w:p w:rsidR="00F1496F" w:rsidRDefault="00F1496F" w:rsidP="00F1496F">
      <w:pPr>
        <w:pStyle w:val="MTDisplayEquation"/>
      </w:pPr>
      <w:r>
        <w:lastRenderedPageBreak/>
        <w:tab/>
      </w:r>
      <w:r w:rsidR="00E179E6" w:rsidRPr="0046557B">
        <w:rPr>
          <w:position w:val="-20"/>
        </w:rPr>
        <w:object w:dxaOrig="2100" w:dyaOrig="420">
          <v:shape id="_x0000_i1032" type="#_x0000_t75" style="width:105pt;height:21.75pt" o:ole="">
            <v:imagedata r:id="rId21" o:title=""/>
          </v:shape>
          <o:OLEObject Type="Embed" ProgID="Equation.DSMT4" ShapeID="_x0000_i1032" DrawAspect="Content" ObjectID="_1365953211" r:id="rId22"/>
        </w:object>
      </w:r>
      <w:r w:rsidR="000F630D">
        <w:t>.</w:t>
      </w:r>
      <w:r>
        <w:t xml:space="preserve">                           </w:t>
      </w:r>
      <w:r w:rsidR="00E12C24">
        <w:fldChar w:fldCharType="begin"/>
      </w:r>
      <w:r>
        <w:instrText xml:space="preserve"> MACROBUTTON MTPlaceRef \* MERGEFORMAT </w:instrText>
      </w:r>
      <w:r w:rsidR="00E12C24">
        <w:fldChar w:fldCharType="begin"/>
      </w:r>
      <w:r>
        <w:instrText xml:space="preserve"> SEQ MTEqn \h \* MERGEFORMAT </w:instrText>
      </w:r>
      <w:r w:rsidR="00E12C24">
        <w:fldChar w:fldCharType="end"/>
      </w:r>
      <w:r>
        <w:instrText>(</w:instrText>
      </w:r>
      <w:fldSimple w:instr=" SEQ MTEqn \c \* Arabic \* MERGEFORMAT ">
        <w:r w:rsidR="003331BA">
          <w:rPr>
            <w:noProof/>
          </w:rPr>
          <w:instrText>1</w:instrText>
        </w:r>
      </w:fldSimple>
      <w:r>
        <w:instrText>)</w:instrText>
      </w:r>
      <w:r w:rsidR="00E12C24">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25pt" o:ole="">
            <v:imagedata r:id="rId23" o:title=""/>
          </v:shape>
          <o:OLEObject Type="Embed" ProgID="Equation.DSMT4" ShapeID="_x0000_i1033" DrawAspect="Content" ObjectID="_1365953212"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75pt;height:15.75pt" o:ole="">
            <v:imagedata r:id="rId25" o:title=""/>
          </v:shape>
          <o:OLEObject Type="Embed" ProgID="Equation.DSMT4" ShapeID="_x0000_i1034" DrawAspect="Content" ObjectID="_1365953213" r:id="rId26"/>
        </w:object>
      </w:r>
      <w:r w:rsidR="0075729B">
        <w:t xml:space="preserve"> given the data </w:t>
      </w:r>
      <w:r w:rsidR="0046557B" w:rsidRPr="0046557B">
        <w:rPr>
          <w:position w:val="-6"/>
        </w:rPr>
        <w:object w:dxaOrig="180" w:dyaOrig="200">
          <v:shape id="_x0000_i1035" type="#_x0000_t75" style="width:8.25pt;height:9.75pt" o:ole="">
            <v:imagedata r:id="rId27" o:title=""/>
          </v:shape>
          <o:OLEObject Type="Embed" ProgID="Equation.DSMT4" ShapeID="_x0000_i1035" DrawAspect="Content" ObjectID="_1365953214"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75pt;height:21.75pt" o:ole="">
            <v:imagedata r:id="rId29" o:title=""/>
          </v:shape>
          <o:OLEObject Type="Embed" ProgID="Equation.DSMT4" ShapeID="_x0000_i1036" DrawAspect="Content" ObjectID="_1365953215"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E12C24">
        <w:fldChar w:fldCharType="begin"/>
      </w:r>
      <w:r>
        <w:instrText xml:space="preserve"> MACROBUTTON MTPlaceRef \* MERGEFORMAT </w:instrText>
      </w:r>
      <w:r w:rsidR="00E12C24">
        <w:fldChar w:fldCharType="begin"/>
      </w:r>
      <w:r>
        <w:instrText xml:space="preserve"> SEQ MTEqn \h \* MERGEFORMAT </w:instrText>
      </w:r>
      <w:r w:rsidR="00E12C24">
        <w:fldChar w:fldCharType="end"/>
      </w:r>
      <w:r>
        <w:instrText>(</w:instrText>
      </w:r>
      <w:fldSimple w:instr=" SEQ MTEqn \c \* Arabic \* MERGEFORMAT ">
        <w:r w:rsidR="003331BA">
          <w:rPr>
            <w:noProof/>
          </w:rPr>
          <w:instrText>2</w:instrText>
        </w:r>
      </w:fldSimple>
      <w:r>
        <w:instrText>)</w:instrText>
      </w:r>
      <w:r w:rsidR="00E12C24">
        <w:fldChar w:fldCharType="end"/>
      </w:r>
    </w:p>
    <w:p w:rsidR="000B45D4" w:rsidRDefault="000B45D4" w:rsidP="000B45D4">
      <w:pPr>
        <w:ind w:firstLine="0"/>
      </w:pPr>
      <w:r>
        <w:t xml:space="preserve">See Section </w:t>
      </w:r>
      <w:r w:rsidR="00E12C24">
        <w:fldChar w:fldCharType="begin"/>
      </w:r>
      <w:r>
        <w:instrText xml:space="preserve"> REF _Ref286316221 \r \h </w:instrText>
      </w:r>
      <w:r w:rsidR="00E12C24">
        <w:fldChar w:fldCharType="separate"/>
      </w:r>
      <w:r w:rsidR="003331BA">
        <w:t>III</w:t>
      </w:r>
      <w:r w:rsidR="00E12C24">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75pt;height:21.75pt" o:ole="">
            <v:imagedata r:id="rId31" o:title=""/>
          </v:shape>
          <o:OLEObject Type="Embed" ProgID="Equation.DSMT4" ShapeID="_x0000_i1037" DrawAspect="Content" ObjectID="_1365953216" r:id="rId32"/>
        </w:object>
      </w:r>
      <w:r w:rsidR="000B45D4">
        <w:t>.</w:t>
      </w:r>
      <w:r w:rsidR="0023032F">
        <w:t xml:space="preserve">    </w:t>
      </w:r>
      <w:r w:rsidR="00EE1E19">
        <w:t xml:space="preserve">    </w:t>
      </w:r>
      <w:r w:rsidR="0023032F">
        <w:t xml:space="preserve">             </w:t>
      </w:r>
      <w:r w:rsidR="00E12C24">
        <w:fldChar w:fldCharType="begin"/>
      </w:r>
      <w:r>
        <w:instrText xml:space="preserve"> MACROBUTTON MTPlaceRef \* MERGEFORMAT </w:instrText>
      </w:r>
      <w:r w:rsidR="00E12C24">
        <w:fldChar w:fldCharType="begin"/>
      </w:r>
      <w:r>
        <w:instrText xml:space="preserve"> SEQ MTEqn \h \* MERGEFORMAT </w:instrText>
      </w:r>
      <w:r w:rsidR="00E12C24">
        <w:fldChar w:fldCharType="end"/>
      </w:r>
      <w:r>
        <w:instrText>(</w:instrText>
      </w:r>
      <w:fldSimple w:instr=" SEQ MTEqn \c \* Arabic \* MERGEFORMAT ">
        <w:r w:rsidR="003331BA">
          <w:rPr>
            <w:noProof/>
          </w:rPr>
          <w:instrText>3</w:instrText>
        </w:r>
      </w:fldSimple>
      <w:r>
        <w:instrText>)</w:instrText>
      </w:r>
      <w:r w:rsidR="00E12C24">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75pt;height:15.75pt" o:ole="">
            <v:imagedata r:id="rId33" o:title=""/>
          </v:shape>
          <o:OLEObject Type="Embed" ProgID="Equation.DSMT4" ShapeID="_x0000_i1038" DrawAspect="Content" ObjectID="_1365953217" r:id="rId34"/>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75pt;height:29.25pt" o:ole="">
            <v:imagedata r:id="rId35" o:title=""/>
          </v:shape>
          <o:OLEObject Type="Embed" ProgID="Equation.DSMT4" ShapeID="_x0000_i1039" DrawAspect="Content" ObjectID="_1365953218" r:id="rId36"/>
        </w:object>
      </w:r>
      <w:r w:rsidR="00E12C24" w:rsidRPr="007C7821">
        <w:fldChar w:fldCharType="begin"/>
      </w:r>
      <w:r w:rsidR="006F2FF1" w:rsidRPr="007C7821">
        <w:instrText xml:space="preserve"> MACROBUTTON MTPlaceRef \* MERGEFORMAT </w:instrText>
      </w:r>
      <w:r w:rsidR="00E12C24" w:rsidRPr="007C7821">
        <w:fldChar w:fldCharType="begin"/>
      </w:r>
      <w:r w:rsidR="006F2FF1" w:rsidRPr="007C7821">
        <w:instrText xml:space="preserve"> SEQ MTEqn \h \* MERGEFORMAT </w:instrText>
      </w:r>
      <w:r w:rsidR="00E12C24" w:rsidRPr="007C7821">
        <w:fldChar w:fldCharType="end"/>
      </w:r>
      <w:r w:rsidR="006F2FF1" w:rsidRPr="007C7821">
        <w:instrText>(</w:instrText>
      </w:r>
      <w:fldSimple w:instr=" SEQ MTEqn \c \* Arabic \* MERGEFORMAT ">
        <w:r w:rsidR="003331BA">
          <w:rPr>
            <w:noProof/>
          </w:rPr>
          <w:instrText>4</w:instrText>
        </w:r>
      </w:fldSimple>
      <w:r w:rsidR="006F2FF1" w:rsidRPr="007C7821">
        <w:instrText>)</w:instrText>
      </w:r>
      <w:r w:rsidR="00E12C24"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9pt;height:9.75pt" o:ole="">
            <v:imagedata r:id="rId37" o:title=""/>
          </v:shape>
          <o:OLEObject Type="Embed" ProgID="Equation.DSMT4" ShapeID="_x0000_i1040" DrawAspect="Content" ObjectID="_1365953219" r:id="rId38"/>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pt;height:63pt" o:ole="">
            <v:imagedata r:id="rId39" o:title=""/>
          </v:shape>
          <o:OLEObject Type="Embed" ProgID="Equation.DSMT4" ShapeID="_x0000_i1041" DrawAspect="Content" ObjectID="_1365953220" r:id="rId40"/>
        </w:object>
      </w:r>
      <w:r w:rsidR="00E12C24" w:rsidRPr="00591A83">
        <w:fldChar w:fldCharType="begin"/>
      </w:r>
      <w:r w:rsidR="00EE1E19" w:rsidRPr="00591A83">
        <w:instrText xml:space="preserve"> MACROBUTTON MTPlaceRef \* MERGEFORMAT </w:instrText>
      </w:r>
      <w:r w:rsidR="00E12C24" w:rsidRPr="00591A83">
        <w:fldChar w:fldCharType="begin"/>
      </w:r>
      <w:r w:rsidR="00EE1E19" w:rsidRPr="00591A83">
        <w:instrText xml:space="preserve"> SEQ MTEqn \h \* MERGEFORMAT </w:instrText>
      </w:r>
      <w:r w:rsidR="00E12C24" w:rsidRPr="00591A83">
        <w:fldChar w:fldCharType="end"/>
      </w:r>
      <w:r w:rsidR="00EE1E19" w:rsidRPr="00591A83">
        <w:instrText>(</w:instrText>
      </w:r>
      <w:fldSimple w:instr=" SEQ MTEqn \c \* Arabic \* MERGEFORMAT ">
        <w:r w:rsidR="003331BA">
          <w:rPr>
            <w:noProof/>
          </w:rPr>
          <w:instrText>5</w:instrText>
        </w:r>
      </w:fldSimple>
      <w:r w:rsidR="00EE1E19" w:rsidRPr="00591A83">
        <w:instrText>)</w:instrText>
      </w:r>
      <w:r w:rsidR="00E12C24"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25pt;height:8.25pt" o:ole="">
            <v:imagedata r:id="rId41" o:title=""/>
          </v:shape>
          <o:OLEObject Type="Embed" ProgID="Equation.DSMT4" ShapeID="_x0000_i1042" DrawAspect="Content" ObjectID="_1365953221" r:id="rId42"/>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2pt;height:15.75pt" o:ole="">
            <v:imagedata r:id="rId43" o:title=""/>
          </v:shape>
          <o:OLEObject Type="Embed" ProgID="Equation.DSMT4" ShapeID="_x0000_i1043" DrawAspect="Content" ObjectID="_1365953222" r:id="rId44"/>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5pt;height:31.5pt" o:ole="">
            <v:imagedata r:id="rId45" o:title=""/>
          </v:shape>
          <o:OLEObject Type="Embed" ProgID="Equation.DSMT4" ShapeID="_x0000_i1044" DrawAspect="Content" ObjectID="_1365953223" r:id="rId46"/>
        </w:object>
      </w:r>
      <w:r w:rsidR="00725BED">
        <w:t xml:space="preserve">. </w:t>
      </w:r>
      <w:r w:rsidR="00A71A16">
        <w:t xml:space="preserve"> </w:t>
      </w:r>
      <w:r w:rsidR="00E12C24">
        <w:fldChar w:fldCharType="begin"/>
      </w:r>
      <w:r w:rsidR="007C7821">
        <w:instrText xml:space="preserve"> MACROBUTTON MTPlaceRef \* MERGEFORMAT </w:instrText>
      </w:r>
      <w:r w:rsidR="00E12C24">
        <w:fldChar w:fldCharType="begin"/>
      </w:r>
      <w:r w:rsidR="007C7821">
        <w:instrText xml:space="preserve"> SEQ MTEqn \h \* MERGEFORMAT </w:instrText>
      </w:r>
      <w:r w:rsidR="00E12C24">
        <w:fldChar w:fldCharType="end"/>
      </w:r>
      <w:bookmarkStart w:id="7" w:name="ZEqnNum913822"/>
      <w:r w:rsidR="007C7821">
        <w:instrText>(</w:instrText>
      </w:r>
      <w:fldSimple w:instr=" SEQ MTEqn \c \* Arabic \* MERGEFORMAT ">
        <w:r w:rsidR="003331BA">
          <w:rPr>
            <w:noProof/>
          </w:rPr>
          <w:instrText>6</w:instrText>
        </w:r>
      </w:fldSimple>
      <w:r w:rsidR="007C7821">
        <w:instrText>)</w:instrText>
      </w:r>
      <w:bookmarkEnd w:id="7"/>
      <w:r w:rsidR="00E12C24">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25pt;height:8.25pt" o:ole="">
            <v:imagedata r:id="rId47" o:title=""/>
          </v:shape>
          <o:OLEObject Type="Embed" ProgID="Equation.DSMT4" ShapeID="_x0000_i1045" DrawAspect="Content" ObjectID="_1365953224" r:id="rId48"/>
        </w:object>
      </w:r>
      <w:r w:rsidR="006A029B">
        <w:t xml:space="preserve"> and </w:t>
      </w:r>
      <w:r w:rsidR="006A029B" w:rsidRPr="0046557B">
        <w:rPr>
          <w:position w:val="-10"/>
        </w:rPr>
        <w:object w:dxaOrig="240" w:dyaOrig="300">
          <v:shape id="_x0000_i1046" type="#_x0000_t75" style="width:12pt;height:15.75pt" o:ole="">
            <v:imagedata r:id="rId49" o:title=""/>
          </v:shape>
          <o:OLEObject Type="Embed" ProgID="Equation.DSMT4" ShapeID="_x0000_i1046" DrawAspect="Content" ObjectID="_1365953225" r:id="rId50"/>
        </w:object>
      </w:r>
      <w:r w:rsidR="006A029B">
        <w:t xml:space="preserve"> b</w:t>
      </w:r>
      <w:r w:rsidR="006A029B">
        <w:t>e</w:t>
      </w:r>
      <w:r w:rsidR="006A029B">
        <w:t>fore summation takes place in order to search for global m</w:t>
      </w:r>
      <w:r w:rsidR="006A029B">
        <w:t>i</w:t>
      </w:r>
      <w:r w:rsidR="006A029B">
        <w:t xml:space="preserve">nima in Eq. </w:t>
      </w:r>
      <w:r w:rsidR="00E12C24">
        <w:fldChar w:fldCharType="begin"/>
      </w:r>
      <w:r w:rsidR="006A029B">
        <w:instrText xml:space="preserve"> GOTOBUTTON ZEqnNum913822  \* MERGEFORMAT </w:instrText>
      </w:r>
      <w:fldSimple w:instr=" REF ZEqnNum913822 \! \* MERGEFORMAT ">
        <w:r w:rsidR="003331BA">
          <w:instrText>(</w:instrText>
        </w:r>
        <w:r w:rsidR="003331BA">
          <w:rPr>
            <w:noProof/>
          </w:rPr>
          <w:instrText>6</w:instrText>
        </w:r>
        <w:r w:rsidR="003331BA">
          <w:instrText>)</w:instrText>
        </w:r>
      </w:fldSimple>
      <w:r w:rsidR="00E12C24">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FE78D2">
      <w:pPr>
        <w:pStyle w:val="Heading2"/>
        <w:numPr>
          <w:ilvl w:val="0"/>
          <w:numId w:val="49"/>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2pt;height:11.25pt" o:ole="">
            <v:imagedata r:id="rId51" o:title=""/>
          </v:shape>
          <o:OLEObject Type="Embed" ProgID="Equation.DSMT4" ShapeID="_x0000_i1047" DrawAspect="Content" ObjectID="_1365953226" r:id="rId52"/>
        </w:object>
      </w:r>
      <w:r w:rsidR="006D4626">
        <w:t>,</w:t>
      </w:r>
      <w:r w:rsidR="00006886">
        <w:t xml:space="preserve"> </w:t>
      </w:r>
      <w:r w:rsidR="00006886" w:rsidRPr="0046557B">
        <w:rPr>
          <w:position w:val="-4"/>
        </w:rPr>
        <w:object w:dxaOrig="279" w:dyaOrig="220">
          <v:shape id="_x0000_i1048" type="#_x0000_t75" style="width:14.25pt;height:11.25pt" o:ole="">
            <v:imagedata r:id="rId53" o:title=""/>
          </v:shape>
          <o:OLEObject Type="Embed" ProgID="Equation.DSMT4" ShapeID="_x0000_i1048" DrawAspect="Content" ObjectID="_1365953227" r:id="rId54"/>
        </w:object>
      </w:r>
      <w:r w:rsidR="00006886">
        <w:t xml:space="preserve">, </w:t>
      </w:r>
      <w:r w:rsidR="00006886" w:rsidRPr="00006886">
        <w:rPr>
          <w:position w:val="-10"/>
        </w:rPr>
        <w:object w:dxaOrig="279" w:dyaOrig="300">
          <v:shape id="_x0000_i1049" type="#_x0000_t75" style="width:14.25pt;height:15.75pt" o:ole="">
            <v:imagedata r:id="rId55" o:title=""/>
          </v:shape>
          <o:OLEObject Type="Embed" ProgID="Equation.DSMT4" ShapeID="_x0000_i1049" DrawAspect="Content" ObjectID="_1365953228" r:id="rId56"/>
        </w:object>
      </w:r>
      <w:r w:rsidR="006D4626">
        <w:t>,</w:t>
      </w:r>
      <w:r w:rsidR="00006886">
        <w:t xml:space="preserve"> and </w:t>
      </w:r>
      <w:r w:rsidR="00006886" w:rsidRPr="00006886">
        <w:rPr>
          <w:position w:val="-10"/>
        </w:rPr>
        <w:object w:dxaOrig="279" w:dyaOrig="300">
          <v:shape id="_x0000_i1050" type="#_x0000_t75" style="width:14.25pt;height:15.75pt" o:ole="">
            <v:imagedata r:id="rId57" o:title=""/>
          </v:shape>
          <o:OLEObject Type="Embed" ProgID="Equation.DSMT4" ShapeID="_x0000_i1050" DrawAspect="Content" ObjectID="_1365953229" r:id="rId58"/>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E12C24">
        <w:fldChar w:fldCharType="begin"/>
      </w:r>
      <w:r w:rsidR="008E68F1">
        <w:instrText xml:space="preserve"> REF _Ref286310772 \h </w:instrText>
      </w:r>
      <w:r w:rsidR="00E12C24">
        <w:fldChar w:fldCharType="separate"/>
      </w:r>
      <w:r w:rsidR="003331BA" w:rsidRPr="006850A2">
        <w:t>Table</w:t>
      </w:r>
      <w:r w:rsidR="003331BA">
        <w:t xml:space="preserve"> </w:t>
      </w:r>
      <w:r w:rsidR="003331BA">
        <w:rPr>
          <w:noProof/>
        </w:rPr>
        <w:t>III</w:t>
      </w:r>
      <w:r w:rsidR="00E12C24">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pt;height:26.25pt" o:ole="">
            <v:imagedata r:id="rId59" o:title=""/>
          </v:shape>
          <o:OLEObject Type="Embed" ProgID="Equation.DSMT4" ShapeID="_x0000_i1051" DrawAspect="Content" ObjectID="_1365953230" r:id="rId60"/>
        </w:object>
      </w:r>
      <w:r w:rsidR="00FC0E62">
        <w:t xml:space="preserve">. </w:t>
      </w:r>
      <w:r w:rsidR="0068105F">
        <w:t xml:space="preserve"> </w:t>
      </w:r>
      <w:r w:rsidR="00A71A16">
        <w:t xml:space="preserve"> </w:t>
      </w:r>
      <w:r w:rsidR="0068105F">
        <w:t xml:space="preserve">   </w:t>
      </w:r>
      <w:r w:rsidR="00B3543D">
        <w:t xml:space="preserve">  </w:t>
      </w:r>
      <w:r w:rsidR="0068105F">
        <w:t xml:space="preserve">  </w:t>
      </w:r>
      <w:r w:rsidR="00B120CE">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7</w:instrText>
        </w:r>
      </w:fldSimple>
      <w:r w:rsidR="00021A5E">
        <w:instrText>)</w:instrText>
      </w:r>
      <w:r w:rsidR="00E12C24">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25pt;height:11.25pt" o:ole="">
            <v:imagedata r:id="rId61" o:title=""/>
          </v:shape>
          <o:OLEObject Type="Embed" ProgID="Equation.DSMT4" ShapeID="_x0000_i1052" DrawAspect="Content" ObjectID="_1365953231" r:id="rId62"/>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25pt;height:15.75pt" o:ole="">
            <v:imagedata r:id="rId63" o:title=""/>
          </v:shape>
          <o:OLEObject Type="Embed" ProgID="Equation.DSMT4" ShapeID="_x0000_i1053" DrawAspect="Content" ObjectID="_1365953232" r:id="rId64"/>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46557B" w:rsidRPr="0046557B">
        <w:rPr>
          <w:position w:val="-10"/>
        </w:rPr>
        <w:object w:dxaOrig="240" w:dyaOrig="300">
          <v:shape id="_x0000_i1054" type="#_x0000_t75" style="width:12pt;height:15.75pt" o:ole="">
            <v:imagedata r:id="rId65" o:title=""/>
          </v:shape>
          <o:OLEObject Type="Embed" ProgID="Equation.DSMT4" ShapeID="_x0000_i1054" DrawAspect="Content" ObjectID="_1365953233" r:id="rId66"/>
        </w:object>
      </w:r>
      <w:r w:rsidRPr="00BC0106">
        <w:t xml:space="preserve">. The input </w:t>
      </w:r>
      <w:r w:rsidR="002537CB" w:rsidRPr="002537CB">
        <w:rPr>
          <w:position w:val="-10"/>
        </w:rPr>
        <w:object w:dxaOrig="240" w:dyaOrig="300">
          <v:shape id="_x0000_i1055" type="#_x0000_t75" style="width:12pt;height:15.75pt" o:ole="">
            <v:imagedata r:id="rId67" o:title=""/>
          </v:shape>
          <o:OLEObject Type="Embed" ProgID="Equation.DSMT4" ShapeID="_x0000_i1055" DrawAspect="Content" ObjectID="_1365953234" r:id="rId68"/>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75pt;height:15.75pt" o:ole="">
            <v:imagedata r:id="rId69" o:title=""/>
          </v:shape>
          <o:OLEObject Type="Embed" ProgID="Equation.DSMT4" ShapeID="_x0000_i1056" DrawAspect="Content" ObjectID="_1365953235" r:id="rId70"/>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includ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E12C24">
        <w:fldChar w:fldCharType="begin"/>
      </w:r>
      <w:r w:rsidR="008E68F1">
        <w:instrText xml:space="preserve"> REF _Ref286310772 \h </w:instrText>
      </w:r>
      <w:r w:rsidR="00E12C24">
        <w:fldChar w:fldCharType="separate"/>
      </w:r>
      <w:r w:rsidR="003331BA" w:rsidRPr="006850A2">
        <w:t>Table</w:t>
      </w:r>
      <w:r w:rsidR="003331BA">
        <w:t xml:space="preserve"> </w:t>
      </w:r>
      <w:r w:rsidR="003331BA">
        <w:rPr>
          <w:noProof/>
        </w:rPr>
        <w:t>III</w:t>
      </w:r>
      <w:r w:rsidR="00E12C24">
        <w:fldChar w:fldCharType="end"/>
      </w:r>
      <w:r w:rsidR="008A3F7D">
        <w:t>)</w:t>
      </w:r>
      <w:r w:rsidRPr="00BC0106">
        <w:t>:</w:t>
      </w:r>
    </w:p>
    <w:p w:rsidR="00FC0E62" w:rsidRDefault="0046557B" w:rsidP="009C1FAB">
      <w:pPr>
        <w:pStyle w:val="MTDisplayEquation"/>
      </w:pPr>
      <w:r w:rsidRPr="0046557B">
        <w:rPr>
          <w:position w:val="-10"/>
        </w:rPr>
        <w:object w:dxaOrig="1040" w:dyaOrig="300">
          <v:shape id="_x0000_i1057" type="#_x0000_t75" style="width:51.75pt;height:15.75pt" o:ole="">
            <v:imagedata r:id="rId71" o:title=""/>
          </v:shape>
          <o:OLEObject Type="Embed" ProgID="Equation.DSMT4" ShapeID="_x0000_i1057" DrawAspect="Content" ObjectID="_1365953236" r:id="rId72"/>
        </w:object>
      </w:r>
      <w:r w:rsidR="00FC0E62">
        <w:t xml:space="preserve">. </w:t>
      </w:r>
      <w:r w:rsidR="00B120CE">
        <w:t xml:space="preserve">     </w:t>
      </w:r>
      <w:r w:rsidR="00A71A16">
        <w:t xml:space="preserve">     </w:t>
      </w:r>
      <w:r w:rsidR="009F6A86">
        <w:t xml:space="preserve">   </w:t>
      </w:r>
      <w:r w:rsidR="002B7004">
        <w:t xml:space="preserve"> </w:t>
      </w:r>
      <w:r w:rsidR="009F6A86">
        <w:t xml:space="preserve">  </w:t>
      </w:r>
      <w:r w:rsidR="00B120CE">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8</w:instrText>
        </w:r>
      </w:fldSimple>
      <w:r w:rsidR="00021A5E">
        <w:instrText>)</w:instrText>
      </w:r>
      <w:r w:rsidR="00E12C24">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C0E62" w:rsidRDefault="00FC0E62" w:rsidP="00044FDB">
      <w:r>
        <w:t xml:space="preserve">A single parameter can affect </w:t>
      </w:r>
      <w:r w:rsidR="00F308B9">
        <w:t>the entire trajectory function</w:t>
      </w:r>
      <w:r>
        <w:t>. This attribute of our model has benefits and drawbacks. Ben</w:t>
      </w:r>
      <w:r>
        <w:t>e</w:t>
      </w:r>
      <w:r>
        <w:lastRenderedPageBreak/>
        <w:t>fits include guaranteed continuity of the trajectory and the ability to apply fun</w:t>
      </w:r>
      <w:r w:rsidR="009178C0">
        <w:t>c</w:t>
      </w:r>
      <w:r>
        <w:t xml:space="preserve">tional measures (see Section </w:t>
      </w:r>
      <w:r w:rsidR="00E12C24">
        <w:fldChar w:fldCharType="begin"/>
      </w:r>
      <w:r>
        <w:instrText xml:space="preserve"> REF _Ref266954012 \r \h </w:instrText>
      </w:r>
      <w:r w:rsidR="00E12C24">
        <w:fldChar w:fldCharType="separate"/>
      </w:r>
      <w:r w:rsidR="003331BA">
        <w:t>IV</w:t>
      </w:r>
      <w:r w:rsidR="00E12C24">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2pt;height:15.75pt" o:ole="">
            <v:imagedata r:id="rId73" o:title=""/>
          </v:shape>
          <o:OLEObject Type="Embed" ProgID="Equation.DSMT4" ShapeID="_x0000_i1058" DrawAspect="Content" ObjectID="_1365953237" r:id="rId74"/>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75pt;height:29.25pt" o:ole="">
            <v:imagedata r:id="rId75" o:title=""/>
          </v:shape>
          <o:OLEObject Type="Embed" ProgID="Equation.DSMT4" ShapeID="_x0000_i1059" DrawAspect="Content" ObjectID="_1365953238" r:id="rId76"/>
        </w:object>
      </w:r>
      <w:r w:rsidR="006D2066">
        <w:t xml:space="preserve">. </w:t>
      </w:r>
      <w:r w:rsidR="00B345CF">
        <w:t xml:space="preserve">        </w:t>
      </w:r>
      <w:r w:rsidR="00A71A16">
        <w:t xml:space="preserve"> </w:t>
      </w:r>
      <w:r w:rsidR="00B345CF">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9</w:instrText>
        </w:r>
      </w:fldSimple>
      <w:r w:rsidR="00021A5E">
        <w:instrText>)</w:instrText>
      </w:r>
      <w:r w:rsidR="00E12C24">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75pt;height:11.25pt" o:ole="">
            <v:imagedata r:id="rId77" o:title=""/>
          </v:shape>
          <o:OLEObject Type="Embed" ProgID="Equation.DSMT4" ShapeID="_x0000_i1060" DrawAspect="Content" ObjectID="_1365953239" r:id="rId78"/>
        </w:object>
      </w:r>
      <w:r w:rsidR="002B6643">
        <w:rPr>
          <w:position w:val="-4"/>
        </w:rPr>
        <w:t xml:space="preserve"> </w:t>
      </w:r>
      <w:r w:rsidR="002B6643">
        <w:t xml:space="preserve">and </w:t>
      </w:r>
      <w:r w:rsidR="002B6643" w:rsidRPr="002B6643">
        <w:rPr>
          <w:position w:val="-4"/>
        </w:rPr>
        <w:object w:dxaOrig="160" w:dyaOrig="180">
          <v:shape id="_x0000_i1061" type="#_x0000_t75" style="width:8.25pt;height:8.25pt" o:ole="">
            <v:imagedata r:id="rId79" o:title=""/>
          </v:shape>
          <o:OLEObject Type="Embed" ProgID="Equation.DSMT4" ShapeID="_x0000_i1061" DrawAspect="Content" ObjectID="_1365953240" r:id="rId80"/>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9pt;height:9.75pt" o:ole="">
            <v:imagedata r:id="rId81" o:title=""/>
          </v:shape>
          <o:OLEObject Type="Embed" ProgID="Equation.DSMT4" ShapeID="_x0000_i1062" DrawAspect="Content" ObjectID="_1365953241" r:id="rId82"/>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75pt;height:14.25pt" o:ole="">
            <v:imagedata r:id="rId83" o:title=""/>
          </v:shape>
          <o:OLEObject Type="Embed" ProgID="Equation.DSMT4" ShapeID="_x0000_i1063" DrawAspect="Content" ObjectID="_1365953242" r:id="rId84"/>
        </w:object>
      </w:r>
      <w:r w:rsidR="00CC72CB">
        <w:t xml:space="preserve"> continuous 6-DoF rigid-body trajectory</w:t>
      </w:r>
      <w:r w:rsidR="00133D5C">
        <w:t xml:space="preserve"> </w:t>
      </w:r>
      <w:r w:rsidR="00133D5C" w:rsidRPr="00133D5C">
        <w:rPr>
          <w:position w:val="-4"/>
        </w:rPr>
        <w:object w:dxaOrig="180" w:dyaOrig="180">
          <v:shape id="_x0000_i1064" type="#_x0000_t75" style="width:9pt;height:9pt" o:ole="">
            <v:imagedata r:id="rId85" o:title=""/>
          </v:shape>
          <o:OLEObject Type="Embed" ProgID="Equation.DSMT4" ShapeID="_x0000_i1064" DrawAspect="Content" ObjectID="_1365953243" r:id="rId86"/>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25pt;height:9.75pt" o:ole="">
            <v:imagedata r:id="rId87" o:title=""/>
          </v:shape>
          <o:OLEObject Type="Embed" ProgID="Equation.DSMT4" ShapeID="_x0000_i1065" DrawAspect="Content" ObjectID="_1365953244" r:id="rId88"/>
        </w:object>
      </w:r>
      <w:r w:rsidR="00A9412C">
        <w:t xml:space="preserve"> and</w:t>
      </w:r>
      <w:r w:rsidR="00CC72CB">
        <w:t xml:space="preserve"> enforces that the domains of </w:t>
      </w:r>
      <w:r w:rsidR="00CC72CB" w:rsidRPr="0046557B">
        <w:rPr>
          <w:position w:val="-4"/>
        </w:rPr>
        <w:object w:dxaOrig="180" w:dyaOrig="180">
          <v:shape id="_x0000_i1066" type="#_x0000_t75" style="width:8.25pt;height:8.25pt" o:ole="">
            <v:imagedata r:id="rId89" o:title=""/>
          </v:shape>
          <o:OLEObject Type="Embed" ProgID="Equation.DSMT4" ShapeID="_x0000_i1066" DrawAspect="Content" ObjectID="_1365953245" r:id="rId90"/>
        </w:object>
      </w:r>
      <w:r w:rsidR="00CC72CB">
        <w:t xml:space="preserve"> and </w:t>
      </w:r>
      <w:r w:rsidR="00CC72CB" w:rsidRPr="0046557B">
        <w:rPr>
          <w:position w:val="-6"/>
        </w:rPr>
        <w:object w:dxaOrig="180" w:dyaOrig="200">
          <v:shape id="_x0000_i1067" type="#_x0000_t75" style="width:8.25pt;height:9.75pt" o:ole="">
            <v:imagedata r:id="rId91" o:title=""/>
          </v:shape>
          <o:OLEObject Type="Embed" ProgID="Equation.DSMT4" ShapeID="_x0000_i1067" DrawAspect="Content" ObjectID="_1365953246" r:id="rId92"/>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E12C24">
        <w:fldChar w:fldCharType="begin"/>
      </w:r>
      <w:r>
        <w:instrText xml:space="preserve"> REF _Ref286310772 \h </w:instrText>
      </w:r>
      <w:r w:rsidR="00E12C24">
        <w:fldChar w:fldCharType="separate"/>
      </w:r>
      <w:r w:rsidR="003331BA" w:rsidRPr="006850A2">
        <w:t>Table</w:t>
      </w:r>
      <w:r w:rsidR="003331BA">
        <w:t xml:space="preserve"> </w:t>
      </w:r>
      <w:r w:rsidR="003331BA">
        <w:rPr>
          <w:noProof/>
        </w:rPr>
        <w:t>III</w:t>
      </w:r>
      <w:r w:rsidR="00E12C24">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pt;height:15.75pt" o:ole="">
            <v:imagedata r:id="rId93" o:title=""/>
          </v:shape>
          <o:OLEObject Type="Embed" ProgID="Equation.DSMT4" ShapeID="_x0000_i1068" DrawAspect="Content" ObjectID="_1365953247" r:id="rId94"/>
        </w:object>
      </w:r>
      <w:r w:rsidR="006B020A">
        <w:t>,</w:t>
      </w:r>
      <w:r w:rsidR="00A2193D">
        <w:t xml:space="preserve">          </w:t>
      </w:r>
      <w:r w:rsidR="0061316C">
        <w:t xml:space="preserve"> </w:t>
      </w:r>
      <w:r w:rsidR="00A71A16">
        <w:t xml:space="preserve"> </w:t>
      </w:r>
      <w:r w:rsidR="00B3543D">
        <w:t xml:space="preserve">  </w:t>
      </w:r>
      <w:r w:rsidR="00A71A16">
        <w:t xml:space="preserve"> </w:t>
      </w:r>
      <w:r w:rsidR="000E7782">
        <w:t xml:space="preserve">   </w:t>
      </w:r>
      <w:r w:rsidR="00A2193D">
        <w:t xml:space="preserve">           </w:t>
      </w:r>
      <w:r w:rsidR="00FC0E62">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bookmarkStart w:id="15" w:name="ZEqnNum702651"/>
      <w:r w:rsidR="00021A5E">
        <w:instrText>(</w:instrText>
      </w:r>
      <w:fldSimple w:instr=" SEQ MTEqn \c \* Arabic \* MERGEFORMAT ">
        <w:r w:rsidR="003331BA">
          <w:rPr>
            <w:noProof/>
          </w:rPr>
          <w:instrText>10</w:instrText>
        </w:r>
      </w:fldSimple>
      <w:r w:rsidR="00021A5E">
        <w:instrText>)</w:instrText>
      </w:r>
      <w:bookmarkEnd w:id="15"/>
      <w:r w:rsidR="00E12C24">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9pt;height:12pt" o:ole="">
            <v:imagedata r:id="rId95" o:title=""/>
          </v:shape>
          <o:OLEObject Type="Embed" ProgID="Equation.DSMT4" ShapeID="_x0000_i1069" DrawAspect="Content" ObjectID="_1365953248" r:id="rId96"/>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75pt" o:ole="">
            <v:imagedata r:id="rId97" o:title=""/>
          </v:shape>
          <o:OLEObject Type="Embed" ProgID="Equation.DSMT4" ShapeID="_x0000_i1070" DrawAspect="Content" ObjectID="_1365953249" r:id="rId98"/>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5pt;height:15.75pt" o:ole="">
            <v:imagedata r:id="rId99" o:title=""/>
          </v:shape>
          <o:OLEObject Type="Embed" ProgID="Equation.DSMT4" ShapeID="_x0000_i1071" DrawAspect="Content" ObjectID="_1365953250" r:id="rId100"/>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25pt;height:15.75pt" o:ole="">
            <v:imagedata r:id="rId101" o:title=""/>
          </v:shape>
          <o:OLEObject Type="Embed" ProgID="Equation.DSMT4" ShapeID="_x0000_i1072" DrawAspect="Content" ObjectID="_1365953251" r:id="rId102"/>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 xml:space="preserve">simp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E12C24">
        <w:fldChar w:fldCharType="begin"/>
      </w:r>
      <w:r>
        <w:instrText xml:space="preserve"> REF _Ref286422162 \r \h </w:instrText>
      </w:r>
      <w:r w:rsidR="00E12C24">
        <w:fldChar w:fldCharType="separate"/>
      </w:r>
      <w:r w:rsidR="003331BA">
        <w:t>[16]</w:t>
      </w:r>
      <w:r w:rsidR="00E12C24">
        <w:fldChar w:fldCharType="end"/>
      </w:r>
      <w:r>
        <w:t>.</w:t>
      </w:r>
    </w:p>
    <w:p w:rsidR="004F00BD" w:rsidRDefault="0086251B" w:rsidP="0086251B">
      <w:r>
        <w:t xml:space="preserve">Another example is </w:t>
      </w:r>
      <w:r w:rsidR="00FB0467">
        <w:t>a sensor that identifies</w:t>
      </w:r>
      <w:r>
        <w:t xml:space="preserve"> a single feature </w:t>
      </w:r>
      <w:r w:rsidR="00FB0467">
        <w:t>appearing</w:t>
      </w:r>
      <w:r>
        <w:t xml:space="preserve"> in two images taken at different times. The feature displacement in image coordinates depends on the position and orientation of the sensor when each of the images </w:t>
      </w:r>
      <w:r w:rsidR="00463D8F">
        <w:t>was</w:t>
      </w:r>
      <w:r>
        <w:t xml:space="preserve"> acquired, among other factors.</w:t>
      </w:r>
    </w:p>
    <w:p w:rsidR="004F00BD" w:rsidRDefault="005A09B6" w:rsidP="005A09B6">
      <w:pPr>
        <w:pStyle w:val="Heading2"/>
        <w:numPr>
          <w:ilvl w:val="0"/>
          <w:numId w:val="48"/>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5pt;height:15pt" o:ole="">
            <v:imagedata r:id="rId103" o:title=""/>
          </v:shape>
          <o:OLEObject Type="Embed" ProgID="Equation.DSMT4" ShapeID="_x0000_i1073" DrawAspect="Content" ObjectID="_1365953252" r:id="rId104"/>
        </w:object>
      </w:r>
      <w:r w:rsidR="00112B5C">
        <w:t>,</w:t>
      </w:r>
      <w:r w:rsidR="00DA73B4">
        <w:t xml:space="preserve">    </w:t>
      </w:r>
      <w:r w:rsidR="0061316C">
        <w:t xml:space="preserve"> </w:t>
      </w:r>
      <w:r w:rsidR="00DA73B4">
        <w:t xml:space="preserve">      </w:t>
      </w:r>
      <w:r w:rsidR="0061316C">
        <w:t xml:space="preserve"> </w:t>
      </w:r>
      <w:r w:rsidR="00DA73B4">
        <w:t xml:space="preserve">               </w:t>
      </w:r>
      <w:r w:rsidR="00E12C24">
        <w:fldChar w:fldCharType="begin"/>
      </w:r>
      <w:r>
        <w:instrText xml:space="preserve"> MACROBUTTON MTPlaceRef \* MERGEFORMAT </w:instrText>
      </w:r>
      <w:r w:rsidR="00E12C24">
        <w:fldChar w:fldCharType="begin"/>
      </w:r>
      <w:r>
        <w:instrText xml:space="preserve"> SEQ MTEqn \h \* MERGEFORMAT </w:instrText>
      </w:r>
      <w:r w:rsidR="00E12C24">
        <w:fldChar w:fldCharType="end"/>
      </w:r>
      <w:r>
        <w:instrText>(</w:instrText>
      </w:r>
      <w:fldSimple w:instr=" SEQ MTEqn \c \* Arabic \* MERGEFORMAT ">
        <w:r w:rsidR="003331BA">
          <w:rPr>
            <w:noProof/>
          </w:rPr>
          <w:instrText>11</w:instrText>
        </w:r>
      </w:fldSimple>
      <w:r>
        <w:instrText>)</w:instrText>
      </w:r>
      <w:r w:rsidR="00E12C24">
        <w:fldChar w:fldCharType="end"/>
      </w:r>
    </w:p>
    <w:p w:rsidR="007D1C61" w:rsidRDefault="00FE13D1" w:rsidP="00FE13D1">
      <w:pPr>
        <w:ind w:firstLine="0"/>
      </w:pPr>
      <w:r>
        <w:lastRenderedPageBreak/>
        <w:t>where e</w:t>
      </w:r>
      <w:r w:rsidR="007438E8">
        <w:t xml:space="preserve">ach pair of node indices </w:t>
      </w:r>
      <w:r w:rsidR="007438E8" w:rsidRPr="0046557B">
        <w:rPr>
          <w:position w:val="-10"/>
        </w:rPr>
        <w:object w:dxaOrig="540" w:dyaOrig="300">
          <v:shape id="_x0000_i1074" type="#_x0000_t75" style="width:27pt;height:15.75pt" o:ole="">
            <v:imagedata r:id="rId105" o:title=""/>
          </v:shape>
          <o:OLEObject Type="Embed" ProgID="Equation.DSMT4" ShapeID="_x0000_i1074" DrawAspect="Content" ObjectID="_1365953253" r:id="rId106"/>
        </w:object>
      </w:r>
      <w:r w:rsidR="007438E8">
        <w:rPr>
          <w:position w:val="-10"/>
        </w:rPr>
        <w:t xml:space="preserve"> </w:t>
      </w:r>
      <w:r w:rsidR="007438E8">
        <w:t xml:space="preserve">forms an edge in an incomplete graph, as illustrated in </w:t>
      </w:r>
      <w:r w:rsidR="00E12C24">
        <w:fldChar w:fldCharType="begin"/>
      </w:r>
      <w:r w:rsidR="007438E8">
        <w:instrText xml:space="preserve"> REF _Ref286067091 \h </w:instrText>
      </w:r>
      <w:r w:rsidR="00E12C24">
        <w:fldChar w:fldCharType="separate"/>
      </w:r>
      <w:r w:rsidR="003331BA">
        <w:t>Fig.</w:t>
      </w:r>
      <w:r w:rsidR="003331BA" w:rsidRPr="005C013C">
        <w:t xml:space="preserve"> </w:t>
      </w:r>
      <w:r w:rsidR="003331BA">
        <w:rPr>
          <w:noProof/>
        </w:rPr>
        <w:t>2</w:t>
      </w:r>
      <w:r w:rsidR="00E12C24">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pt;height:15.75pt" o:ole="">
            <v:imagedata r:id="rId107" o:title=""/>
          </v:shape>
          <o:OLEObject Type="Embed" ProgID="Equation.DSMT4" ShapeID="_x0000_i1075" DrawAspect="Content" ObjectID="_1365953254" r:id="rId108"/>
        </w:object>
      </w:r>
      <w:r w:rsidR="005F6ADB">
        <w:t xml:space="preserve">. </w:t>
      </w:r>
      <w:r w:rsidR="008D1C50">
        <w:t>The t</w:t>
      </w:r>
      <w:r w:rsidR="009B5700">
        <w:t>ime stamps do not need to b</w:t>
      </w:r>
      <w:r w:rsidR="00514DB2">
        <w:t>e regularly spaced or frequent.</w:t>
      </w:r>
    </w:p>
    <w:p w:rsidR="00A00C10" w:rsidRDefault="00E12C24" w:rsidP="00A00C10">
      <w:pPr>
        <w:pStyle w:val="Caption"/>
      </w:pPr>
      <w:r>
        <w:pict>
          <v:shape id="_x0000_i1076" type="#_x0000_t75" style="width:252pt;height:114pt">
            <v:imagedata r:id="rId109" o:title="bigPicture"/>
          </v:shape>
        </w:pict>
      </w:r>
    </w:p>
    <w:p w:rsidR="00A00C10" w:rsidRDefault="00A00C10" w:rsidP="00A00C10">
      <w:pPr>
        <w:pStyle w:val="Caption"/>
      </w:pPr>
      <w:bookmarkStart w:id="16" w:name="_Ref286067091"/>
      <w:r>
        <w:t>Fig.</w:t>
      </w:r>
      <w:r w:rsidRPr="005C013C">
        <w:t xml:space="preserve"> </w:t>
      </w:r>
      <w:fldSimple w:instr=" SEQ Figure \* ARABIC ">
        <w:r w:rsidR="003331BA">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E12C24" w:rsidP="00A00C10">
      <w:pPr>
        <w:pStyle w:val="Caption"/>
      </w:pPr>
      <w:r>
        <w:pict>
          <v:shape id="_x0000_i1077" type="#_x0000_t75" style="width:212.25pt;height:100.5pt">
            <v:imagedata r:id="rId110"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3331BA">
          <w:rPr>
            <w:noProof/>
          </w:rPr>
          <w:t>3</w:t>
        </w:r>
      </w:fldSimple>
      <w:r w:rsidRPr="0017477B">
        <w:t>. Graph adjacency (left) and edge cost (right) for a single trajectory evaluated by a relative measure. The bright spots indicate data that is inconsi</w:t>
      </w:r>
      <w:r w:rsidRPr="0017477B">
        <w:t>s</w:t>
      </w:r>
      <w:r w:rsidRPr="0017477B">
        <w:t>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9pt;height:9.75pt" o:ole="">
            <v:imagedata r:id="rId111" o:title=""/>
          </v:shape>
          <o:OLEObject Type="Embed" ProgID="Equation.DSMT4" ShapeID="_x0000_i1078" DrawAspect="Content" ObjectID="_1365953255" r:id="rId112"/>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9pt;height:9pt" o:ole="">
            <v:imagedata r:id="rId113" o:title=""/>
          </v:shape>
          <o:OLEObject Type="Embed" ProgID="Equation.DSMT4" ShapeID="_x0000_i1079" DrawAspect="Content" ObjectID="_1365953256" r:id="rId114"/>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2pt;height:9.75pt" o:ole="">
            <v:imagedata r:id="rId115" o:title=""/>
          </v:shape>
          <o:OLEObject Type="Embed" ProgID="Equation.DSMT4" ShapeID="_x0000_i1080" DrawAspect="Content" ObjectID="_1365953257" r:id="rId116"/>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9pt;height:12pt" o:ole="">
            <v:imagedata r:id="rId117" o:title=""/>
          </v:shape>
          <o:OLEObject Type="Embed" ProgID="Equation.DSMT4" ShapeID="_x0000_i1081" DrawAspect="Content" ObjectID="_1365953258" r:id="rId118"/>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9pt;height:9pt" o:ole="">
            <v:imagedata r:id="rId119" o:title=""/>
          </v:shape>
          <o:OLEObject Type="Embed" ProgID="Equation.DSMT4" ShapeID="_x0000_i1082" DrawAspect="Content" ObjectID="_1365953259" r:id="rId120"/>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9pt;height:12pt" o:ole="">
            <v:imagedata r:id="rId121" o:title=""/>
          </v:shape>
          <o:OLEObject Type="Embed" ProgID="Equation.DSMT4" ShapeID="_x0000_i1083" DrawAspect="Content" ObjectID="_1365953260" r:id="rId122"/>
        </w:object>
      </w:r>
      <w:r>
        <w:t xml:space="preserve"> is invertible with respect to </w:t>
      </w:r>
      <w:r w:rsidRPr="008575A0">
        <w:rPr>
          <w:position w:val="-6"/>
        </w:rPr>
        <w:object w:dxaOrig="240" w:dyaOrig="200">
          <v:shape id="_x0000_i1084" type="#_x0000_t75" style="width:12pt;height:9.75pt" o:ole="">
            <v:imagedata r:id="rId123" o:title=""/>
          </v:shape>
          <o:OLEObject Type="Embed" ProgID="Equation.DSMT4" ShapeID="_x0000_i1084" DrawAspect="Content" ObjectID="_1365953261" r:id="rId124"/>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9pt;height:9pt" o:ole="">
            <v:imagedata r:id="rId125" o:title=""/>
          </v:shape>
          <o:OLEObject Type="Embed" ProgID="Equation.DSMT4" ShapeID="_x0000_i1085" DrawAspect="Content" ObjectID="_1365953262" r:id="rId126"/>
        </w:object>
      </w:r>
      <w:r w:rsidR="00CF31DF" w:rsidRPr="00375F90">
        <w:t xml:space="preserve"> and </w:t>
      </w:r>
      <w:r w:rsidR="00CF31DF" w:rsidRPr="00375F90">
        <w:rPr>
          <w:position w:val="-10"/>
        </w:rPr>
        <w:object w:dxaOrig="180" w:dyaOrig="240">
          <v:shape id="_x0000_i1086" type="#_x0000_t75" style="width:9pt;height:12pt" o:ole="">
            <v:imagedata r:id="rId127" o:title=""/>
          </v:shape>
          <o:OLEObject Type="Embed" ProgID="Equation.DSMT4" ShapeID="_x0000_i1086" DrawAspect="Content" ObjectID="_1365953263" r:id="rId128"/>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9pt;height:9.75pt" o:ole="">
            <v:imagedata r:id="rId111" o:title=""/>
          </v:shape>
          <o:OLEObject Type="Embed" ProgID="Equation.DSMT4" ShapeID="_x0000_i1087" DrawAspect="Content" ObjectID="_1365953264" r:id="rId129"/>
        </w:object>
      </w:r>
      <w:r w:rsidR="00CF31DF">
        <w:rPr>
          <w:position w:val="-6"/>
        </w:rPr>
        <w:t xml:space="preserve"> </w:t>
      </w:r>
      <w:r w:rsidR="00CF31DF">
        <w:t xml:space="preserve">and </w:t>
      </w:r>
      <w:r w:rsidR="00CF31DF" w:rsidRPr="00375F90">
        <w:rPr>
          <w:position w:val="-6"/>
        </w:rPr>
        <w:object w:dxaOrig="180" w:dyaOrig="200">
          <v:shape id="_x0000_i1088" type="#_x0000_t75" style="width:9pt;height:9.75pt" o:ole="">
            <v:imagedata r:id="rId130" o:title=""/>
          </v:shape>
          <o:OLEObject Type="Embed" ProgID="Equation.DSMT4" ShapeID="_x0000_i1088" DrawAspect="Content" ObjectID="_1365953265" r:id="rId131"/>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7pt;height:17.25pt" o:ole="">
            <v:imagedata r:id="rId132" o:title=""/>
          </v:shape>
          <o:OLEObject Type="Embed" ProgID="Equation.DSMT4" ShapeID="_x0000_i1089" DrawAspect="Content" ObjectID="_1365953266" r:id="rId133"/>
        </w:object>
      </w:r>
      <w:r w:rsidR="008B6614">
        <w:t>.</w:t>
      </w:r>
      <w:r>
        <w:t xml:space="preserve">           </w:t>
      </w:r>
      <w:r w:rsidR="00E12C24">
        <w:fldChar w:fldCharType="begin"/>
      </w:r>
      <w:r w:rsidR="008B6614">
        <w:instrText xml:space="preserve"> MACROBUTTON MTPlaceRef \* MERGEFORMAT </w:instrText>
      </w:r>
      <w:r w:rsidR="00E12C24">
        <w:fldChar w:fldCharType="begin"/>
      </w:r>
      <w:r w:rsidR="008B6614">
        <w:instrText xml:space="preserve"> SEQ MTEqn \h \* MERGEFORMAT </w:instrText>
      </w:r>
      <w:r w:rsidR="00E12C24">
        <w:fldChar w:fldCharType="end"/>
      </w:r>
      <w:r w:rsidR="008B6614">
        <w:instrText>(</w:instrText>
      </w:r>
      <w:fldSimple w:instr=" SEQ MTEqn \c \* Arabic \* MERGEFORMAT ">
        <w:r w:rsidR="003331BA">
          <w:rPr>
            <w:noProof/>
          </w:rPr>
          <w:instrText>12</w:instrText>
        </w:r>
      </w:fldSimple>
      <w:r w:rsidR="008B6614">
        <w:instrText>)</w:instrText>
      </w:r>
      <w:r w:rsidR="00E12C24">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3331BA" w:rsidRPr="006850A2">
          <w:t>Table</w:t>
        </w:r>
        <w:r w:rsidR="003331BA">
          <w:t xml:space="preserve"> </w:t>
        </w:r>
        <w:r w:rsidR="003331BA">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pt;height:33pt" o:ole="">
            <v:imagedata r:id="rId134" o:title=""/>
          </v:shape>
          <o:OLEObject Type="Embed" ProgID="Equation.DSMT4" ShapeID="_x0000_i1090" DrawAspect="Content" ObjectID="_1365953267" r:id="rId135"/>
        </w:object>
      </w:r>
      <w:r w:rsidR="004E5228">
        <w:t>.</w:t>
      </w:r>
      <w:r w:rsidR="00044FDB">
        <w:t xml:space="preserve">  </w:t>
      </w:r>
      <w:r w:rsidR="00FC1F53">
        <w:t xml:space="preserve">  </w:t>
      </w:r>
      <w:r w:rsidR="007E6856">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bookmarkStart w:id="17" w:name="ZEqnNum812048"/>
      <w:r w:rsidR="00021A5E">
        <w:instrText>(</w:instrText>
      </w:r>
      <w:fldSimple w:instr=" SEQ MTEqn \c \* Arabic \* MERGEFORMAT ">
        <w:r w:rsidR="003331BA">
          <w:rPr>
            <w:noProof/>
          </w:rPr>
          <w:instrText>13</w:instrText>
        </w:r>
      </w:fldSimple>
      <w:r w:rsidR="00021A5E">
        <w:instrText>)</w:instrText>
      </w:r>
      <w:bookmarkEnd w:id="17"/>
      <w:r w:rsidR="00E12C24">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75pt" o:ole="">
            <v:imagedata r:id="rId136" o:title=""/>
          </v:shape>
          <o:OLEObject Type="Embed" ProgID="Equation.DSMT4" ShapeID="_x0000_i1091" DrawAspect="Content" ObjectID="_1365953268" r:id="rId137"/>
        </w:object>
      </w:r>
      <w:r w:rsidR="00FC0E62">
        <w:t xml:space="preserve"> without requiring explicit computation of </w:t>
      </w:r>
      <w:r w:rsidR="0046557B" w:rsidRPr="0046557B">
        <w:rPr>
          <w:position w:val="-10"/>
        </w:rPr>
        <w:object w:dxaOrig="180" w:dyaOrig="240">
          <v:shape id="_x0000_i1092" type="#_x0000_t75" style="width:8.25pt;height:12pt" o:ole="">
            <v:imagedata r:id="rId138" o:title=""/>
          </v:shape>
          <o:OLEObject Type="Embed" ProgID="Equation.DSMT4" ShapeID="_x0000_i1092" DrawAspect="Content" ObjectID="_1365953269" r:id="rId139"/>
        </w:object>
      </w:r>
      <w:r w:rsidR="00FC0E62">
        <w:t xml:space="preserve"> or </w:t>
      </w:r>
      <w:r w:rsidR="0046557B" w:rsidRPr="0046557B">
        <w:rPr>
          <w:position w:val="-6"/>
        </w:rPr>
        <w:object w:dxaOrig="240" w:dyaOrig="200">
          <v:shape id="_x0000_i1093" type="#_x0000_t75" style="width:12pt;height:9.75pt" o:ole="">
            <v:imagedata r:id="rId140" o:title=""/>
          </v:shape>
          <o:OLEObject Type="Embed" ProgID="Equation.DSMT4" ShapeID="_x0000_i1093" DrawAspect="Content" ObjectID="_1365953270" r:id="rId141"/>
        </w:object>
      </w:r>
      <w:r w:rsidR="00FC0E62">
        <w:t xml:space="preserve">. </w:t>
      </w:r>
      <w:r w:rsidR="00FC0E62">
        <w:lastRenderedPageBreak/>
        <w:t xml:space="preserve">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75pt;height:15.75pt" o:ole="">
            <v:imagedata r:id="rId142" o:title=""/>
          </v:shape>
          <o:OLEObject Type="Embed" ProgID="Equation.DSMT4" ShapeID="_x0000_i1094" DrawAspect="Content" ObjectID="_1365953271" r:id="rId143"/>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25pt;height:15.75pt" o:ole="">
            <v:imagedata r:id="rId144" o:title=""/>
          </v:shape>
          <o:OLEObject Type="Embed" ProgID="Equation.DSMT4" ShapeID="_x0000_i1095" DrawAspect="Content" ObjectID="_1365953272" r:id="rId145"/>
        </w:object>
      </w:r>
      <w:r w:rsidR="00FC0E62">
        <w:t xml:space="preserve"> represents a GPS unit. Since they both possess the same interface, they can be tested and their performance can be com</w:t>
      </w:r>
      <w:r w:rsidR="00606D4B">
        <w:t>pared on a level playing field</w:t>
      </w:r>
      <w:r w:rsidR="00D77327">
        <w:t>.</w:t>
      </w:r>
    </w:p>
    <w:p w:rsidR="00A5332C" w:rsidRPr="00C86D0E" w:rsidRDefault="00A5332C" w:rsidP="00A5332C">
      <w:pPr>
        <w:pStyle w:val="Heading1"/>
      </w:pPr>
      <w:bookmarkStart w:id="18" w:name="_Toc267007872"/>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A5332C">
      <w:pPr>
        <w:pStyle w:val="Heading2"/>
        <w:numPr>
          <w:ilvl w:val="0"/>
          <w:numId w:val="37"/>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xml:space="preserve">. The forcing function is piecewise constant and bounded in the range </w:t>
      </w:r>
      <w:r w:rsidR="0046557B" w:rsidRPr="0046557B">
        <w:rPr>
          <w:position w:val="-10"/>
        </w:rPr>
        <w:object w:dxaOrig="740" w:dyaOrig="300">
          <v:shape id="_x0000_i1096" type="#_x0000_t75" style="width:37.5pt;height:15.75pt" o:ole="">
            <v:imagedata r:id="rId146" o:title=""/>
          </v:shape>
          <o:OLEObject Type="Embed" ProgID="Equation.DSMT4" ShapeID="_x0000_i1096" DrawAspect="Content" ObjectID="_1365953273" r:id="rId147"/>
        </w:object>
      </w:r>
      <w:r w:rsidR="00A5332C">
        <w:t xml:space="preserve">, where the scale </w:t>
      </w:r>
      <w:r w:rsidR="0046557B" w:rsidRPr="0046557B">
        <w:rPr>
          <w:position w:val="-4"/>
        </w:rPr>
        <w:object w:dxaOrig="240" w:dyaOrig="220">
          <v:shape id="_x0000_i1097" type="#_x0000_t75" style="width:12pt;height:11.25pt" o:ole="">
            <v:imagedata r:id="rId148" o:title=""/>
          </v:shape>
          <o:OLEObject Type="Embed" ProgID="Equation.DSMT4" ShapeID="_x0000_i1097" DrawAspect="Content" ObjectID="_1365953274" r:id="rId149"/>
        </w:object>
      </w:r>
      <w:r w:rsidR="00A5332C">
        <w:t xml:space="preserve"> can be configured for a particular application.</w:t>
      </w:r>
      <w:r w:rsidR="009C2E50">
        <w:t xml:space="preserve"> The cost function </w:t>
      </w:r>
      <w:r w:rsidR="0046557B" w:rsidRPr="0046557B">
        <w:rPr>
          <w:position w:val="-4"/>
        </w:rPr>
        <w:object w:dxaOrig="160" w:dyaOrig="180">
          <v:shape id="_x0000_i1098" type="#_x0000_t75" style="width:8.25pt;height:8.25pt" o:ole="">
            <v:imagedata r:id="rId150" o:title=""/>
          </v:shape>
          <o:OLEObject Type="Embed" ProgID="Equation.DSMT4" ShapeID="_x0000_i1098" DrawAspect="Content" ObjectID="_1365953275" r:id="rId151"/>
        </w:object>
      </w:r>
      <w:r w:rsidR="009C2E50">
        <w:t xml:space="preserve"> is uniformly zero everywhere.</w:t>
      </w:r>
    </w:p>
    <w:p w:rsidR="00A5332C" w:rsidRPr="00BE479E" w:rsidRDefault="00A5332C" w:rsidP="00A5332C">
      <w:pPr>
        <w:pStyle w:val="Heading2"/>
        <w:rPr>
          <w:rStyle w:val="Heading4Char"/>
          <w:bCs/>
          <w:sz w:val="20"/>
        </w:rPr>
      </w:pPr>
      <w:r w:rsidRPr="00BE479E">
        <w:rPr>
          <w:rStyle w:val="Heading4Char"/>
          <w:bCs/>
          <w:sz w:val="20"/>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46557B" w:rsidRPr="0046557B">
        <w:rPr>
          <w:position w:val="-10"/>
        </w:rPr>
        <w:object w:dxaOrig="740" w:dyaOrig="300">
          <v:shape id="_x0000_i1099" type="#_x0000_t75" style="width:37.5pt;height:15.75pt" o:ole="">
            <v:imagedata r:id="rId152" o:title=""/>
          </v:shape>
          <o:OLEObject Type="Embed" ProgID="Equation.DSMT4" ShapeID="_x0000_i1099" DrawAspect="Content" ObjectID="_1365953276" r:id="rId153"/>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0" type="#_x0000_t75" style="width:8.25pt;height:8.25pt" o:ole="">
            <v:imagedata r:id="rId154" o:title=""/>
          </v:shape>
          <o:OLEObject Type="Embed" ProgID="Equation.DSMT4" ShapeID="_x0000_i1100" DrawAspect="Content" ObjectID="_1365953277" r:id="rId155"/>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1" type="#_x0000_t75" style="width:12.75pt;height:15.75pt" o:ole="">
            <v:imagedata r:id="rId156" o:title=""/>
          </v:shape>
          <o:OLEObject Type="Embed" ProgID="Equation.DSMT4" ShapeID="_x0000_i1101" DrawAspect="Content" ObjectID="_1365953278" r:id="rId157"/>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2B5821" w:rsidRPr="002B5821" w:rsidRDefault="00F829AD" w:rsidP="002B5821">
      <w:r>
        <w:t>(To be completed by the date of publication.)</w:t>
      </w:r>
    </w:p>
    <w:p w:rsidR="00E4745F" w:rsidRPr="00680F80" w:rsidRDefault="0046557B" w:rsidP="00680F80">
      <w:pPr>
        <w:pStyle w:val="MTDisplayEquation"/>
      </w:pPr>
      <w:r w:rsidRPr="0046557B">
        <w:rPr>
          <w:position w:val="-58"/>
        </w:rPr>
        <w:object w:dxaOrig="4380" w:dyaOrig="1260">
          <v:shape id="_x0000_i1102" type="#_x0000_t75" style="width:219.75pt;height:63pt" o:ole="">
            <v:imagedata r:id="rId158" o:title=""/>
          </v:shape>
          <o:OLEObject Type="Embed" ProgID="Equation.DSMT4" ShapeID="_x0000_i1102" DrawAspect="Content" ObjectID="_1365953279" r:id="rId159"/>
        </w:object>
      </w:r>
      <w:r w:rsidR="00680F80">
        <w:t xml:space="preserve"> </w:t>
      </w:r>
      <w:r w:rsidR="00A71A16">
        <w:t xml:space="preserve"> </w:t>
      </w:r>
      <w:r w:rsidR="00680F80">
        <w:t xml:space="preserve"> </w:t>
      </w:r>
      <w:r w:rsidR="00E12C24">
        <w:fldChar w:fldCharType="begin"/>
      </w:r>
      <w:r w:rsidR="00E4745F">
        <w:instrText xml:space="preserve"> MACROBUTTON MTPlaceRef \* MERGEFORMAT </w:instrText>
      </w:r>
      <w:r w:rsidR="00E12C24">
        <w:fldChar w:fldCharType="begin"/>
      </w:r>
      <w:r w:rsidR="00E4745F">
        <w:instrText xml:space="preserve"> SEQ MTEqn \h \* MERGEFORMAT </w:instrText>
      </w:r>
      <w:r w:rsidR="00E12C24">
        <w:fldChar w:fldCharType="end"/>
      </w:r>
      <w:r w:rsidR="00E4745F">
        <w:instrText>(</w:instrText>
      </w:r>
      <w:fldSimple w:instr=" SEQ MTEqn \c \* Arabic \* MERGEFORMAT ">
        <w:r w:rsidR="003331BA">
          <w:rPr>
            <w:noProof/>
          </w:rPr>
          <w:instrText>14</w:instrText>
        </w:r>
      </w:fldSimple>
      <w:r w:rsidR="00E4745F">
        <w:instrText>)</w:instrText>
      </w:r>
      <w:r w:rsidR="00E12C24">
        <w:fldChar w:fldCharType="end"/>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7A47B6">
      <w:pPr>
        <w:pStyle w:val="Heading2"/>
        <w:numPr>
          <w:ilvl w:val="0"/>
          <w:numId w:val="41"/>
        </w:numPr>
      </w:pPr>
      <w:r>
        <w:t>Distance to the Nearest McDonalds</w:t>
      </w:r>
    </w:p>
    <w:p w:rsidR="007A47B6" w:rsidRDefault="005C15DC" w:rsidP="007A47B6">
      <w:r>
        <w:t>For the sake of</w:t>
      </w:r>
      <w:r w:rsidR="0030780B">
        <w:t xml:space="preserve"> illustration</w:t>
      </w:r>
      <w:r w:rsidR="007A47B6">
        <w:t xml:space="preserve">, consider a simplistic measure based on </w:t>
      </w:r>
      <w:r w:rsidR="009D5D47">
        <w:t xml:space="preserve">the verbal cue “I am near a McDonalds” and </w:t>
      </w:r>
      <w:r w:rsidR="007A47B6">
        <w:t>a dat</w:t>
      </w:r>
      <w:r w:rsidR="007A47B6">
        <w:t>a</w:t>
      </w:r>
      <w:r w:rsidR="007A47B6">
        <w:t>base of locations of McDonalds restaurants in the conti</w:t>
      </w:r>
      <w:r w:rsidR="00C2473D">
        <w:t>guous United State</w:t>
      </w:r>
      <w:r w:rsidR="009D5D47">
        <w:t>s.</w:t>
      </w:r>
      <w:r w:rsidR="00422EC9">
        <w:t xml:space="preserve"> Suppose that </w:t>
      </w:r>
      <w:r w:rsidR="00CA3BDB">
        <w:t xml:space="preserve">the </w:t>
      </w:r>
      <w:r w:rsidR="000E4F96">
        <w:t xml:space="preserve">verbal </w:t>
      </w:r>
      <w:r w:rsidR="00CA3BDB">
        <w:t>phrase</w:t>
      </w:r>
      <w:r w:rsidR="00597CCE">
        <w:t xml:space="preserve"> </w:t>
      </w:r>
      <w:r w:rsidR="008A704D">
        <w:t xml:space="preserve">is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the stated landmark</w:t>
      </w:r>
      <w:r w:rsidR="0067436E">
        <w:t>.</w:t>
      </w:r>
      <w:r w:rsidR="009D5D47">
        <w:t xml:space="preserve"> </w:t>
      </w:r>
      <w:fldSimple w:instr=" REF _Ref266999192 \h  \* MERGEFORMAT ">
        <w:r w:rsidR="003331BA" w:rsidRPr="005C013C">
          <w:t>Fig</w:t>
        </w:r>
        <w:r w:rsidR="003331BA">
          <w:t>.</w:t>
        </w:r>
        <w:r w:rsidR="003331BA" w:rsidRPr="005C013C">
          <w:rPr>
            <w:noProof/>
          </w:rPr>
          <w:t xml:space="preserve"> </w:t>
        </w:r>
        <w:r w:rsidR="003331BA">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3" type="#_x0000_t75" style="width:7.5pt;height:9.75pt" o:ole="">
            <v:imagedata r:id="rId160" o:title=""/>
          </v:shape>
          <o:OLEObject Type="Embed" ProgID="Equation.DSMT4" ShapeID="_x0000_i1103" DrawAspect="Content" ObjectID="_1365953280" r:id="rId161"/>
        </w:object>
      </w:r>
      <w:r w:rsidR="009D5D47">
        <w:t xml:space="preserve"> </w:t>
      </w:r>
      <w:r w:rsidR="00E338C7">
        <w:t>might look like based on this information.</w:t>
      </w:r>
      <w:r w:rsidR="00597CCE">
        <w:t xml:space="preserve"> </w:t>
      </w:r>
    </w:p>
    <w:p w:rsidR="007A47B6" w:rsidRDefault="00237885" w:rsidP="00986318">
      <w:pPr>
        <w:pStyle w:val="Caption"/>
      </w:pPr>
      <w:r>
        <w:lastRenderedPageBreak/>
        <w:pict>
          <v:shape id="_x0000_i1104" type="#_x0000_t75" style="width:224.25pt;height:154.5pt">
            <v:imagedata r:id="rId162"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E12C24">
        <w:fldChar w:fldCharType="begin"/>
      </w:r>
      <w:r w:rsidR="006820BB">
        <w:instrText xml:space="preserve"> SEQ Figure \* ARABIC </w:instrText>
      </w:r>
      <w:r w:rsidR="00E12C24">
        <w:fldChar w:fldCharType="separate"/>
      </w:r>
      <w:r w:rsidR="003331BA">
        <w:rPr>
          <w:noProof/>
        </w:rPr>
        <w:t>4</w:t>
      </w:r>
      <w:r w:rsidR="00E12C24">
        <w:fldChar w:fldCharType="end"/>
      </w:r>
      <w:bookmarkEnd w:id="19"/>
      <w:r w:rsidRPr="005C013C">
        <w:t>. Illustration of the distance to the nearest McDonalds within the cont</w:t>
      </w:r>
      <w:r w:rsidRPr="005C013C">
        <w:t>i</w:t>
      </w:r>
      <w:r w:rsidRPr="005C013C">
        <w:t xml:space="preserve">guous United States </w:t>
      </w:r>
      <w:r w:rsidR="00E12C24">
        <w:fldChar w:fldCharType="begin"/>
      </w:r>
      <w:r w:rsidR="00597CCE">
        <w:instrText xml:space="preserve"> REF _Ref286928587 \r \h </w:instrText>
      </w:r>
      <w:r w:rsidR="00E12C24">
        <w:fldChar w:fldCharType="separate"/>
      </w:r>
      <w:r w:rsidR="003331BA">
        <w:t>[29]</w:t>
      </w:r>
      <w:r w:rsidR="00E12C24">
        <w:fldChar w:fldCharType="end"/>
      </w:r>
      <w:r w:rsidRPr="005C013C">
        <w:t>.</w:t>
      </w:r>
    </w:p>
    <w:p w:rsidR="009658D5" w:rsidRDefault="00D778EC" w:rsidP="007A47B6">
      <w:pPr>
        <w:pStyle w:val="Heading2"/>
      </w:pPr>
      <w:r>
        <w:t>Visual Measure of Epipolar Tracking Error</w:t>
      </w:r>
    </w:p>
    <w:p w:rsidR="00DB2F54" w:rsidRDefault="00DB2F54" w:rsidP="00DB2F54">
      <w:r>
        <w:t>We have developed a novel visual measure based on epip</w:t>
      </w:r>
      <w:r>
        <w:t>o</w:t>
      </w:r>
      <w:r>
        <w:t xml:space="preserve">lar tracking error. </w:t>
      </w:r>
      <w:r w:rsidRPr="00FB65F7">
        <w:t>This measure evaluates a trajectory given a pair of images. It finds salient point features in each image</w:t>
      </w:r>
      <w:r w:rsidR="000C0206">
        <w:t xml:space="preserve"> and matches them using either</w:t>
      </w:r>
      <w:r>
        <w:t xml:space="preserve"> </w:t>
      </w:r>
      <w:r w:rsidR="00024959">
        <w:t xml:space="preserve">the </w:t>
      </w:r>
      <w:proofErr w:type="spellStart"/>
      <w:r>
        <w:t>K</w:t>
      </w:r>
      <w:r w:rsidR="00024959">
        <w:t>anade</w:t>
      </w:r>
      <w:proofErr w:type="spellEnd"/>
      <w:r w:rsidR="00024959">
        <w:t>-</w:t>
      </w:r>
      <w:r>
        <w:t>L</w:t>
      </w:r>
      <w:r w:rsidR="00024959">
        <w:t>ucas-</w:t>
      </w:r>
      <w:proofErr w:type="spellStart"/>
      <w:r>
        <w:t>T</w:t>
      </w:r>
      <w:r w:rsidR="00024959">
        <w:t>omasei</w:t>
      </w:r>
      <w:proofErr w:type="spellEnd"/>
      <w:r w:rsidR="00024959">
        <w:t xml:space="preserve"> (KLT) Optical Flow algorithm</w:t>
      </w:r>
      <w:r>
        <w:t xml:space="preserve"> or </w:t>
      </w:r>
      <w:r w:rsidR="004B79DB">
        <w:t xml:space="preserve">the </w:t>
      </w:r>
      <w:r w:rsidR="00024959">
        <w:t>Speeded Up Robust Features (</w:t>
      </w:r>
      <w:r>
        <w:t>SURF</w:t>
      </w:r>
      <w:r w:rsidR="00024959">
        <w:t>)</w:t>
      </w:r>
      <w:r w:rsidR="004B79DB">
        <w:t xml:space="preserve"> algorithm</w:t>
      </w:r>
      <w:r w:rsidRPr="00FB65F7">
        <w:t xml:space="preserve">. </w:t>
      </w:r>
      <w:r>
        <w:t xml:space="preserve">The KLT tracker exploits </w:t>
      </w:r>
      <w:r w:rsidRPr="00FB65F7">
        <w:t>s</w:t>
      </w:r>
      <w:r>
        <w:t>parsity of fe</w:t>
      </w:r>
      <w:r>
        <w:t>a</w:t>
      </w:r>
      <w:r>
        <w:t>tures</w:t>
      </w:r>
      <w:r w:rsidRPr="00FB65F7">
        <w:t xml:space="preserve"> to </w:t>
      </w:r>
      <w:r w:rsidR="008650EE">
        <w:t>expedite</w:t>
      </w:r>
      <w:r w:rsidRPr="00FB65F7">
        <w:t xml:space="preserve"> the matching process</w:t>
      </w:r>
      <w:r>
        <w:t>, while SURF offers greater robustnes</w:t>
      </w:r>
      <w:r w:rsidR="008B2851">
        <w:t>s at a higher computational burden</w:t>
      </w:r>
      <w:r w:rsidRPr="00FB65F7">
        <w:t xml:space="preserve">. Each feature match is returned as a pair of ray vectors </w:t>
      </w:r>
      <w:r w:rsidR="0046557B" w:rsidRPr="0046557B">
        <w:rPr>
          <w:position w:val="-10"/>
        </w:rPr>
        <w:object w:dxaOrig="700" w:dyaOrig="300">
          <v:shape id="_x0000_i1105" type="#_x0000_t75" style="width:34.5pt;height:15.75pt" o:ole="">
            <v:imagedata r:id="rId163" o:title=""/>
          </v:shape>
          <o:OLEObject Type="Embed" ProgID="Equation.DSMT4" ShapeID="_x0000_i1105" DrawAspect="Content" ObjectID="_1365953281" r:id="rId164"/>
        </w:object>
      </w:r>
      <w:r>
        <w:t xml:space="preserve"> </w:t>
      </w:r>
      <w:r w:rsidRPr="00FB65F7">
        <w:t xml:space="preserve">in the camera frame, derived from the </w:t>
      </w:r>
      <w:r w:rsidR="00D95610">
        <w:t xml:space="preserve">image </w:t>
      </w:r>
      <w:r>
        <w:t xml:space="preserve">data and the </w:t>
      </w:r>
      <w:r w:rsidRPr="00FB65F7">
        <w:t>camera projection</w:t>
      </w:r>
      <w:r>
        <w:t xml:space="preserve"> in </w:t>
      </w:r>
      <w:r w:rsidR="0046557B" w:rsidRPr="0046557B">
        <w:rPr>
          <w:position w:val="-6"/>
        </w:rPr>
        <w:object w:dxaOrig="180" w:dyaOrig="200">
          <v:shape id="_x0000_i1106" type="#_x0000_t75" style="width:8.25pt;height:9.75pt" o:ole="">
            <v:imagedata r:id="rId165" o:title=""/>
          </v:shape>
          <o:OLEObject Type="Embed" ProgID="Equation.DSMT4" ShapeID="_x0000_i1106" DrawAspect="Content" ObjectID="_1365953282" r:id="rId166"/>
        </w:object>
      </w:r>
      <w:r>
        <w:t>.</w:t>
      </w:r>
    </w:p>
    <w:p w:rsidR="00DB2F54" w:rsidRDefault="00DB2F54" w:rsidP="00DB2F54">
      <w:r>
        <w:t xml:space="preserve">Given a trajectory that contains </w:t>
      </w:r>
      <w:r w:rsidR="004D571F">
        <w:t xml:space="preserve">the </w:t>
      </w:r>
      <w:r>
        <w:t xml:space="preserve">position </w:t>
      </w:r>
      <w:r w:rsidR="0046557B" w:rsidRPr="0046557B">
        <w:rPr>
          <w:position w:val="-10"/>
        </w:rPr>
        <w:object w:dxaOrig="180" w:dyaOrig="240">
          <v:shape id="_x0000_i1107" type="#_x0000_t75" style="width:8.25pt;height:12pt" o:ole="">
            <v:imagedata r:id="rId167" o:title=""/>
          </v:shape>
          <o:OLEObject Type="Embed" ProgID="Equation.DSMT4" ShapeID="_x0000_i1107" DrawAspect="Content" ObjectID="_1365953283" r:id="rId168"/>
        </w:object>
      </w:r>
      <w:r>
        <w:t xml:space="preserve"> and orient</w:t>
      </w:r>
      <w:r>
        <w:t>a</w:t>
      </w:r>
      <w:r>
        <w:t xml:space="preserve">tion </w:t>
      </w:r>
      <w:r w:rsidR="0046557B" w:rsidRPr="0046557B">
        <w:rPr>
          <w:position w:val="-10"/>
        </w:rPr>
        <w:object w:dxaOrig="180" w:dyaOrig="240">
          <v:shape id="_x0000_i1108" type="#_x0000_t75" style="width:8.25pt;height:12pt" o:ole="">
            <v:imagedata r:id="rId169" o:title=""/>
          </v:shape>
          <o:OLEObject Type="Embed" ProgID="Equation.DSMT4" ShapeID="_x0000_i1108" DrawAspect="Content" ObjectID="_1365953284" r:id="rId170"/>
        </w:object>
      </w:r>
      <w:r>
        <w:t xml:space="preserve"> of the body frame, and assuming for the sake of discu</w:t>
      </w:r>
      <w:r>
        <w:t>s</w:t>
      </w:r>
      <w:r>
        <w:t>sion that the camera frame is coincident with the body frame,</w:t>
      </w:r>
      <w:r w:rsidRPr="00FB65F7">
        <w:t xml:space="preserve"> vectors in the camera frame can be rotated into the world frame as follows:</w:t>
      </w:r>
    </w:p>
    <w:p w:rsidR="00DB2F54" w:rsidRPr="006967A5" w:rsidRDefault="007D4F8E" w:rsidP="009C1FAB">
      <w:pPr>
        <w:pStyle w:val="MTDisplayEquation"/>
      </w:pPr>
      <w:r w:rsidRPr="0046557B">
        <w:rPr>
          <w:position w:val="-26"/>
        </w:rPr>
        <w:object w:dxaOrig="1380" w:dyaOrig="620">
          <v:shape id="_x0000_i1128" type="#_x0000_t75" style="width:69pt;height:31.5pt" o:ole="">
            <v:imagedata r:id="rId171" o:title=""/>
          </v:shape>
          <o:OLEObject Type="Embed" ProgID="Equation.DSMT4" ShapeID="_x0000_i1128" DrawAspect="Content" ObjectID="_1365953285" r:id="rId172"/>
        </w:object>
      </w:r>
      <w:r w:rsidR="00DB2F54">
        <w:t xml:space="preserve">  </w:t>
      </w:r>
      <w:r w:rsidR="00A71A16">
        <w:t xml:space="preserve">   </w:t>
      </w:r>
      <w:r w:rsidR="002B5821">
        <w:t xml:space="preserve"> </w:t>
      </w:r>
      <w:r w:rsidR="00DB2F54">
        <w:t xml:space="preserve">   </w:t>
      </w:r>
      <w:r w:rsidR="006C7149">
        <w:t xml:space="preserve">         </w:t>
      </w:r>
      <w:r w:rsidR="00DB2F54">
        <w:t xml:space="preserve">    </w:t>
      </w:r>
      <w:r w:rsidR="00A71A16">
        <w:t xml:space="preserve"> </w:t>
      </w:r>
      <w:r w:rsidR="00DB2F54">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15</w:instrText>
        </w:r>
      </w:fldSimple>
      <w:r w:rsidR="00021A5E">
        <w:instrText>)</w:instrText>
      </w:r>
      <w:r w:rsidR="00E12C24">
        <w:fldChar w:fldCharType="end"/>
      </w:r>
    </w:p>
    <w:p w:rsidR="00DB2F54" w:rsidRDefault="007D4F8E" w:rsidP="003B2E5E">
      <w:pPr>
        <w:ind w:firstLine="0"/>
      </w:pPr>
      <w:r>
        <w:t xml:space="preserve">where </w:t>
      </w:r>
      <w:r w:rsidRPr="007D4F8E">
        <w:rPr>
          <w:position w:val="-10"/>
        </w:rPr>
        <w:object w:dxaOrig="580" w:dyaOrig="300">
          <v:shape id="_x0000_i1131" type="#_x0000_t75" style="width:29.25pt;height:15pt" o:ole="">
            <v:imagedata r:id="rId173" o:title=""/>
          </v:shape>
          <o:OLEObject Type="Embed" ProgID="Equation.DSMT4" ShapeID="_x0000_i1131" DrawAspect="Content" ObjectID="_1365953286" r:id="rId174"/>
        </w:object>
      </w:r>
      <w:r>
        <w:t xml:space="preserve"> converts rotation from quaternion to matrix form, and </w:t>
      </w:r>
      <w:r w:rsidR="00DB2F54">
        <w:t>the indices of matched vis</w:t>
      </w:r>
      <w:r w:rsidR="00DB2F54">
        <w:t>u</w:t>
      </w:r>
      <w:r w:rsidR="00DB2F54">
        <w:t xml:space="preserve">al features are </w:t>
      </w:r>
      <w:r w:rsidR="0046557B" w:rsidRPr="0046557B">
        <w:rPr>
          <w:position w:val="-10"/>
        </w:rPr>
        <w:object w:dxaOrig="1440" w:dyaOrig="300">
          <v:shape id="_x0000_i1110" type="#_x0000_t75" style="width:1in;height:15.75pt" o:ole="">
            <v:imagedata r:id="rId175" o:title=""/>
          </v:shape>
          <o:OLEObject Type="Embed" ProgID="Equation.DSMT4" ShapeID="_x0000_i1110" DrawAspect="Content" ObjectID="_1365953287" r:id="rId176"/>
        </w:object>
      </w:r>
      <w:r w:rsidR="00DB2F54">
        <w:t>. The two ray vectors in the world frame are then compared to the trajectory using</w:t>
      </w:r>
    </w:p>
    <w:p w:rsidR="00DB2F54" w:rsidRDefault="0046557B" w:rsidP="009C1FAB">
      <w:pPr>
        <w:pStyle w:val="MTDisplayEquation"/>
      </w:pPr>
      <w:r w:rsidRPr="0046557B">
        <w:rPr>
          <w:position w:val="-24"/>
        </w:rPr>
        <w:object w:dxaOrig="3940" w:dyaOrig="580">
          <v:shape id="_x0000_i1111" type="#_x0000_t75" style="width:198pt;height:29.25pt" o:ole="">
            <v:imagedata r:id="rId177" o:title=""/>
          </v:shape>
          <o:OLEObject Type="Embed" ProgID="Equation.DSMT4" ShapeID="_x0000_i1111" DrawAspect="Content" ObjectID="_1365953288" r:id="rId178"/>
        </w:object>
      </w:r>
      <w:r w:rsidR="00DB2F54">
        <w:t xml:space="preserve"> </w:t>
      </w:r>
      <w:r w:rsidR="002B5821">
        <w:t>,</w:t>
      </w:r>
      <w:r w:rsidR="00DB2F54">
        <w:t xml:space="preserve"> </w:t>
      </w:r>
      <w:r w:rsidR="00A71A16">
        <w:t xml:space="preserve"> </w:t>
      </w:r>
      <w:r w:rsidR="002B5821">
        <w:t xml:space="preserve">  </w:t>
      </w:r>
      <w:r w:rsidR="00A71A16">
        <w:t xml:space="preserve"> </w:t>
      </w:r>
      <w:r w:rsidR="00DB2F54">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16</w:instrText>
        </w:r>
      </w:fldSimple>
      <w:r w:rsidR="00021A5E">
        <w:instrText>)</w:instrText>
      </w:r>
      <w:r w:rsidR="00E12C24">
        <w:fldChar w:fldCharType="end"/>
      </w:r>
    </w:p>
    <w:p w:rsidR="00DB2F54" w:rsidRDefault="00DB2F54" w:rsidP="003B2E5E">
      <w:pPr>
        <w:ind w:firstLine="0"/>
      </w:pPr>
      <w:r>
        <w:t>which is the sine of the angular difference between each fe</w:t>
      </w:r>
      <w:r>
        <w:t>a</w:t>
      </w:r>
      <w:r>
        <w:t>ture ray vector and its corresponding epipolar plane. In pra</w:t>
      </w:r>
      <w:r>
        <w:t>c</w:t>
      </w:r>
      <w:r>
        <w:t xml:space="preserve">tice, division by zero can be avoided by multiplying both sides by the denominator and </w:t>
      </w:r>
      <w:r w:rsidR="00182C61">
        <w:t>propagating that scale factor through the rest of the development</w:t>
      </w:r>
      <w:r>
        <w:t>.</w:t>
      </w:r>
    </w:p>
    <w:p w:rsidR="00DB2F54" w:rsidRDefault="00DB2F54" w:rsidP="00DB2F54">
      <w:r>
        <w:t xml:space="preserve">In order to assemble a visual measure, the characteristic distribution of </w:t>
      </w:r>
      <w:r w:rsidR="0046557B" w:rsidRPr="0046557B">
        <w:rPr>
          <w:position w:val="-12"/>
        </w:rPr>
        <w:object w:dxaOrig="240" w:dyaOrig="320">
          <v:shape id="_x0000_i1112" type="#_x0000_t75" style="width:12pt;height:15.75pt" o:ole="">
            <v:imagedata r:id="rId179" o:title=""/>
          </v:shape>
          <o:OLEObject Type="Embed" ProgID="Equation.DSMT4" ShapeID="_x0000_i1112" DrawAspect="Content" ObjectID="_1365953289" r:id="rId180"/>
        </w:object>
      </w:r>
      <w:r>
        <w:t xml:space="preserve"> must be modeled using experimental data that includes ground truth. Tracker error is difficult to chara</w:t>
      </w:r>
      <w:r>
        <w:t>c</w:t>
      </w:r>
      <w:r>
        <w:t xml:space="preserve">terize, but for the sake of argument, we assume that each value of </w:t>
      </w:r>
      <w:r w:rsidR="0046557B" w:rsidRPr="0046557B">
        <w:rPr>
          <w:position w:val="-12"/>
        </w:rPr>
        <w:object w:dxaOrig="240" w:dyaOrig="320">
          <v:shape id="_x0000_i1113" type="#_x0000_t75" style="width:12pt;height:15.75pt" o:ole="">
            <v:imagedata r:id="rId181" o:title=""/>
          </v:shape>
          <o:OLEObject Type="Embed" ProgID="Equation.DSMT4" ShapeID="_x0000_i1113" DrawAspect="Content" ObjectID="_1365953290" r:id="rId182"/>
        </w:object>
      </w:r>
      <w:r>
        <w:t xml:space="preserve"> is independently normally distributed according to </w:t>
      </w:r>
      <w:r w:rsidR="0046557B" w:rsidRPr="0046557B">
        <w:rPr>
          <w:position w:val="-12"/>
        </w:rPr>
        <w:object w:dxaOrig="900" w:dyaOrig="340">
          <v:shape id="_x0000_i1114" type="#_x0000_t75" style="width:45pt;height:17.25pt" o:ole="">
            <v:imagedata r:id="rId183" o:title=""/>
          </v:shape>
          <o:OLEObject Type="Embed" ProgID="Equation.DSMT4" ShapeID="_x0000_i1114" DrawAspect="Content" ObjectID="_1365953291" r:id="rId184"/>
        </w:object>
      </w:r>
      <w:r>
        <w:t>.</w:t>
      </w:r>
    </w:p>
    <w:p w:rsidR="00DB2F54" w:rsidRPr="009B1B1E" w:rsidRDefault="00DB2F54" w:rsidP="00DB2F54">
      <w:r>
        <w:lastRenderedPageBreak/>
        <w:t xml:space="preserve">If there is only one visual feature, such that </w:t>
      </w:r>
      <w:r w:rsidR="0046557B" w:rsidRPr="0046557B">
        <w:rPr>
          <w:position w:val="-6"/>
        </w:rPr>
        <w:object w:dxaOrig="480" w:dyaOrig="240">
          <v:shape id="_x0000_i1115" type="#_x0000_t75" style="width:24.75pt;height:12pt" o:ole="">
            <v:imagedata r:id="rId185" o:title=""/>
          </v:shape>
          <o:OLEObject Type="Embed" ProgID="Equation.DSMT4" ShapeID="_x0000_i1115" DrawAspect="Content" ObjectID="_1365953292" r:id="rId186"/>
        </w:object>
      </w:r>
      <w:r w:rsidRPr="00110FF6">
        <w:t xml:space="preserve">, </w:t>
      </w:r>
      <w:r w:rsidR="003F5F43">
        <w:t>then the two parameters of the normal distribution</w:t>
      </w:r>
      <w:r w:rsidR="005A3A41">
        <w:t xml:space="preserve"> </w:t>
      </w:r>
      <w:r w:rsidR="003F5F43">
        <w:t xml:space="preserve">are </w:t>
      </w:r>
      <w:r w:rsidR="005A3A41">
        <w:t>all</w:t>
      </w:r>
      <w:r>
        <w:t xml:space="preserve"> that is needed</w:t>
      </w:r>
      <w:r w:rsidR="00D33A5A">
        <w:t xml:space="preserve"> to implement Eq. </w:t>
      </w:r>
      <w:r w:rsidR="00E12C24">
        <w:fldChar w:fldCharType="begin"/>
      </w:r>
      <w:r w:rsidR="00D33A5A">
        <w:instrText xml:space="preserve"> GOTOBUTTON ZEqnNum812048  \* MERGEFORMAT </w:instrText>
      </w:r>
      <w:fldSimple w:instr=" REF ZEqnNum812048 \! \* MERGEFORMAT ">
        <w:r w:rsidR="003331BA">
          <w:instrText>(</w:instrText>
        </w:r>
        <w:r w:rsidR="003331BA">
          <w:rPr>
            <w:noProof/>
          </w:rPr>
          <w:instrText>13</w:instrText>
        </w:r>
        <w:r w:rsidR="003331BA">
          <w:instrText>)</w:instrText>
        </w:r>
      </w:fldSimple>
      <w:r w:rsidR="00E12C24">
        <w:fldChar w:fldCharType="end"/>
      </w:r>
      <w:r w:rsidR="005A3A41">
        <w:t>.</w:t>
      </w:r>
    </w:p>
    <w:p w:rsidR="00DB2F54" w:rsidRDefault="00DB2F54" w:rsidP="00DB2F54">
      <w:r>
        <w:t xml:space="preserve">When there are multiple visual features, such that </w:t>
      </w:r>
      <w:r w:rsidR="0046557B" w:rsidRPr="0046557B">
        <w:rPr>
          <w:position w:val="-6"/>
        </w:rPr>
        <w:object w:dxaOrig="520" w:dyaOrig="240">
          <v:shape id="_x0000_i1116" type="#_x0000_t75" style="width:26.25pt;height:12pt" o:ole="">
            <v:imagedata r:id="rId187" o:title=""/>
          </v:shape>
          <o:OLEObject Type="Embed" ProgID="Equation.DSMT4" ShapeID="_x0000_i1116" DrawAspect="Content" ObjectID="_1365953293" r:id="rId188"/>
        </w:object>
      </w:r>
      <w:r w:rsidR="00CD53C9">
        <w:t xml:space="preserve">, the </w:t>
      </w:r>
      <w:r w:rsidR="00E66B7E">
        <w:t xml:space="preserve">probability </w:t>
      </w:r>
      <w:r w:rsidR="00600341">
        <w:t xml:space="preserve">density over </w:t>
      </w:r>
      <w:r w:rsidR="00CD53C9">
        <w:t xml:space="preserve">the set of all </w:t>
      </w:r>
      <w:r w:rsidR="00600341">
        <w:t>feature</w:t>
      </w:r>
      <w:r w:rsidR="00E66B7E">
        <w:t xml:space="preserve"> </w:t>
      </w:r>
      <w:r w:rsidR="00CD53C9">
        <w:t xml:space="preserve">locations </w:t>
      </w:r>
      <w:r w:rsidR="00B66DFF">
        <w:t xml:space="preserve">can be modeled by </w:t>
      </w:r>
      <w:r w:rsidR="00E66B7E">
        <w:t>various</w:t>
      </w:r>
      <w:r w:rsidR="00B66DFF">
        <w:t xml:space="preserve"> statistics. Both</w:t>
      </w:r>
      <w:r>
        <w:t xml:space="preserve"> the Sum of Absolute Differences (SAD) </w:t>
      </w:r>
      <w:r w:rsidR="00B66DFF">
        <w:t>and</w:t>
      </w:r>
      <w:r>
        <w:t xml:space="preserve"> the normalized Sum of Squared Di</w:t>
      </w:r>
      <w:r>
        <w:t>f</w:t>
      </w:r>
      <w:r>
        <w:t xml:space="preserve">ferences (SSD) </w:t>
      </w:r>
      <w:r w:rsidR="00E66B7E">
        <w:t>are plausible, and we know of no theoretical reason to choose one over the other</w:t>
      </w:r>
      <w:r>
        <w:t xml:space="preserve">. </w:t>
      </w:r>
      <w:r w:rsidR="00E66B7E">
        <w:t>However, w</w:t>
      </w:r>
      <w:r>
        <w:t>e could find no closed-form solution for the probability density function of</w:t>
      </w:r>
      <w:r w:rsidR="00C05350">
        <w:t xml:space="preserve"> </w:t>
      </w:r>
      <w:r w:rsidR="00C05350" w:rsidRPr="00C05350">
        <w:rPr>
          <w:position w:val="-12"/>
        </w:rPr>
        <w:object w:dxaOrig="600" w:dyaOrig="340">
          <v:shape id="_x0000_i1117" type="#_x0000_t75" style="width:30pt;height:17.25pt" o:ole="">
            <v:imagedata r:id="rId189" o:title=""/>
          </v:shape>
          <o:OLEObject Type="Embed" ProgID="Equation.DSMT4" ShapeID="_x0000_i1117" DrawAspect="Content" ObjectID="_1365953294" r:id="rId190"/>
        </w:object>
      </w:r>
      <w:r w:rsidR="00B66DFF">
        <w:t xml:space="preserve">, so we </w:t>
      </w:r>
      <w:r w:rsidR="00E66B7E">
        <w:t>chose the normalized</w:t>
      </w:r>
      <w:r>
        <w:t xml:space="preserve"> SSD statistic</w:t>
      </w:r>
      <w:r w:rsidR="00E66B7E">
        <w:t>, which</w:t>
      </w:r>
      <w:r>
        <w:t xml:space="preserve"> fo</w:t>
      </w:r>
      <w:r>
        <w:t>l</w:t>
      </w:r>
      <w:r>
        <w:t>lows a chi-squared distribution</w:t>
      </w:r>
    </w:p>
    <w:p w:rsidR="00DB2F54" w:rsidRDefault="00C6235A" w:rsidP="009C1FAB">
      <w:pPr>
        <w:pStyle w:val="MTDisplayEquation"/>
      </w:pPr>
      <w:r w:rsidRPr="0046557B">
        <w:rPr>
          <w:position w:val="-26"/>
        </w:rPr>
        <w:object w:dxaOrig="4340" w:dyaOrig="620">
          <v:shape id="_x0000_i1118" type="#_x0000_t75" style="width:217.5pt;height:31.5pt" o:ole="">
            <v:imagedata r:id="rId191" o:title=""/>
          </v:shape>
          <o:OLEObject Type="Embed" ProgID="Equation.DSMT4" ShapeID="_x0000_i1118" DrawAspect="Content" ObjectID="_1365953295" r:id="rId192"/>
        </w:object>
      </w:r>
      <w:r w:rsidR="00DB2F54">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17</w:instrText>
        </w:r>
      </w:fldSimple>
      <w:r w:rsidR="00021A5E">
        <w:instrText>)</w:instrText>
      </w:r>
      <w:r w:rsidR="00E12C24">
        <w:fldChar w:fldCharType="end"/>
      </w:r>
    </w:p>
    <w:p w:rsidR="00DB2F54" w:rsidRDefault="00DB2F54" w:rsidP="003B2E5E">
      <w:pPr>
        <w:ind w:firstLine="0"/>
      </w:pPr>
      <w:r>
        <w:t xml:space="preserve">where </w:t>
      </w:r>
      <w:r w:rsidR="0046557B" w:rsidRPr="0046557B">
        <w:rPr>
          <w:position w:val="-4"/>
        </w:rPr>
        <w:object w:dxaOrig="200" w:dyaOrig="220">
          <v:shape id="_x0000_i1119" type="#_x0000_t75" style="width:9.75pt;height:11.25pt" o:ole="">
            <v:imagedata r:id="rId193" o:title=""/>
          </v:shape>
          <o:OLEObject Type="Embed" ProgID="Equation.DSMT4" ShapeID="_x0000_i1119" DrawAspect="Content" ObjectID="_1365953296" r:id="rId194"/>
        </w:object>
      </w:r>
      <w:r>
        <w:t xml:space="preserve"> is the gamma function. </w:t>
      </w:r>
      <w:r w:rsidR="00797DAE">
        <w:t>I</w:t>
      </w:r>
      <w:r w:rsidRPr="008D4E77">
        <w:t>n or</w:t>
      </w:r>
      <w:r>
        <w:t xml:space="preserve">der to form the visual measure for two or more features, we need to </w:t>
      </w:r>
      <w:r w:rsidR="00ED6180">
        <w:t>know</w:t>
      </w:r>
      <w:r>
        <w:t xml:space="preserve"> the max</w:t>
      </w:r>
      <w:r>
        <w:t>i</w:t>
      </w:r>
      <w:r>
        <w:t xml:space="preserve">mum value of this distribution. In cases when </w:t>
      </w:r>
      <w:r w:rsidR="0046557B" w:rsidRPr="0046557B">
        <w:rPr>
          <w:position w:val="-6"/>
        </w:rPr>
        <w:object w:dxaOrig="520" w:dyaOrig="240">
          <v:shape id="_x0000_i1120" type="#_x0000_t75" style="width:26.25pt;height:12pt" o:ole="">
            <v:imagedata r:id="rId195" o:title=""/>
          </v:shape>
          <o:OLEObject Type="Embed" ProgID="Equation.DSMT4" ShapeID="_x0000_i1120" DrawAspect="Content" ObjectID="_1365953297" r:id="rId196"/>
        </w:object>
      </w:r>
      <w:r>
        <w:t>, the ma</w:t>
      </w:r>
      <w:r>
        <w:t>x</w:t>
      </w:r>
      <w:r>
        <w:t xml:space="preserve">imum </w:t>
      </w:r>
      <w:r w:rsidR="00ED6180">
        <w:t xml:space="preserve">of the chi-squared distribution </w:t>
      </w:r>
      <w:r>
        <w:t xml:space="preserve">occurs when </w:t>
      </w:r>
      <w:r w:rsidR="0046557B" w:rsidRPr="0046557B">
        <w:rPr>
          <w:position w:val="-10"/>
        </w:rPr>
        <w:object w:dxaOrig="840" w:dyaOrig="279">
          <v:shape id="_x0000_i1121" type="#_x0000_t75" style="width:42pt;height:14.25pt" o:ole="">
            <v:imagedata r:id="rId197" o:title=""/>
          </v:shape>
          <o:OLEObject Type="Embed" ProgID="Equation.DSMT4" ShapeID="_x0000_i1121" DrawAspect="Content" ObjectID="_1365953298" r:id="rId198"/>
        </w:object>
      </w:r>
      <w:r w:rsidRPr="008D4E77">
        <w:t xml:space="preserve">, </w:t>
      </w:r>
      <w:r>
        <w:t>and its corresponding value is</w:t>
      </w:r>
    </w:p>
    <w:p w:rsidR="00DB2F54" w:rsidRDefault="00C6235A" w:rsidP="009C1FAB">
      <w:pPr>
        <w:pStyle w:val="MTDisplayEquation"/>
      </w:pPr>
      <w:r w:rsidRPr="0046557B">
        <w:rPr>
          <w:position w:val="-26"/>
        </w:rPr>
        <w:object w:dxaOrig="3940" w:dyaOrig="639">
          <v:shape id="_x0000_i1122" type="#_x0000_t75" style="width:197.25pt;height:31.5pt" o:ole="">
            <v:imagedata r:id="rId199" o:title=""/>
          </v:shape>
          <o:OLEObject Type="Embed" ProgID="Equation.DSMT4" ShapeID="_x0000_i1122" DrawAspect="Content" ObjectID="_1365953299" r:id="rId200"/>
        </w:object>
      </w:r>
      <w:r w:rsidR="00DB2F54">
        <w:t>.</w:t>
      </w:r>
      <w:r w:rsidR="008448A4">
        <w:t xml:space="preserve">   </w:t>
      </w:r>
      <w:r w:rsidR="00DB2F54">
        <w:t xml:space="preserve"> </w:t>
      </w:r>
      <w:r w:rsidR="002B5821">
        <w:t xml:space="preserve"> </w:t>
      </w:r>
      <w:r w:rsidR="00DB2F54">
        <w:t xml:space="preserve">   </w:t>
      </w:r>
      <w:r w:rsidR="00E12C24">
        <w:fldChar w:fldCharType="begin"/>
      </w:r>
      <w:r w:rsidR="00021A5E">
        <w:instrText xml:space="preserve"> MACROBUTTON MTPlaceRef \* MERGEFORMAT </w:instrText>
      </w:r>
      <w:r w:rsidR="00E12C24">
        <w:fldChar w:fldCharType="begin"/>
      </w:r>
      <w:r w:rsidR="00021A5E">
        <w:instrText xml:space="preserve"> SEQ MTEqn \h \* MERGEFORMAT </w:instrText>
      </w:r>
      <w:r w:rsidR="00E12C24">
        <w:fldChar w:fldCharType="end"/>
      </w:r>
      <w:r w:rsidR="00021A5E">
        <w:instrText>(</w:instrText>
      </w:r>
      <w:fldSimple w:instr=" SEQ MTEqn \c \* Arabic \* MERGEFORMAT ">
        <w:r w:rsidR="003331BA">
          <w:rPr>
            <w:noProof/>
          </w:rPr>
          <w:instrText>18</w:instrText>
        </w:r>
      </w:fldSimple>
      <w:r w:rsidR="00021A5E">
        <w:instrText>)</w:instrText>
      </w:r>
      <w:r w:rsidR="00E12C24">
        <w:fldChar w:fldCharType="end"/>
      </w:r>
    </w:p>
    <w:p w:rsidR="003374BF" w:rsidRDefault="003374BF" w:rsidP="00EC3E53">
      <w:pPr>
        <w:pStyle w:val="Heading1"/>
      </w:pPr>
      <w:r>
        <w:t>Examples of Optimizers</w:t>
      </w:r>
    </w:p>
    <w:p w:rsidR="00F962EA" w:rsidRPr="00F962EA" w:rsidRDefault="00F962EA" w:rsidP="00F962EA">
      <w:r>
        <w:t>The most challenging aspect of TOMMAS is the develo</w:t>
      </w:r>
      <w:r>
        <w:t>p</w:t>
      </w:r>
      <w:r>
        <w:t>ment of efficient and adaptive optimization methods. We d</w:t>
      </w:r>
      <w:r>
        <w:t>e</w:t>
      </w:r>
      <w:r>
        <w:t>scribe a few methods that we have implemented below, and we also propose fu</w:t>
      </w:r>
      <w:r w:rsidR="003B1DFA">
        <w:t>ture work in this field</w:t>
      </w:r>
      <w:r>
        <w:t>.</w:t>
      </w:r>
    </w:p>
    <w:p w:rsidR="00627EEB" w:rsidRDefault="00627EEB" w:rsidP="00627EEB">
      <w:pPr>
        <w:pStyle w:val="Heading2"/>
        <w:numPr>
          <w:ilvl w:val="0"/>
          <w:numId w:val="38"/>
        </w:numPr>
      </w:pPr>
      <w:r>
        <w:t>Linear Kalman Filter</w:t>
      </w:r>
    </w:p>
    <w:p w:rsidR="00627EEB" w:rsidRPr="00627EEB" w:rsidRDefault="00D611EA" w:rsidP="00D611EA">
      <w:r>
        <w:t>This component implements a parameter update step that is equivalent to the linear least squares update in a Kalman filter. It queries the Jacobian and Hessian of the cost function in the vicinity of the current trajectory hypothesis using finite diffe</w:t>
      </w:r>
      <w:r>
        <w:t>r</w:t>
      </w:r>
      <w:r>
        <w:t>ences and</w:t>
      </w:r>
      <w:r w:rsidR="009575DC">
        <w:t xml:space="preserve"> it</w:t>
      </w:r>
      <w:r>
        <w:t xml:space="preserve"> uses these terms to derive the first and second moments of the equivalent normal distributions. These par</w:t>
      </w:r>
      <w:r>
        <w:t>a</w:t>
      </w:r>
      <w:r>
        <w:t xml:space="preserve">meters </w:t>
      </w:r>
      <w:r w:rsidR="005E50C0">
        <w:t>go into the</w:t>
      </w:r>
      <w:r>
        <w:t xml:space="preserve"> standard linear Kalman filter equa</w:t>
      </w:r>
      <w:r w:rsidR="005E50C0">
        <w:t>tions to compute new</w:t>
      </w:r>
      <w:r>
        <w:t xml:space="preserve"> dynamic model parameters. This algorithm is efficient and optimal w</w:t>
      </w:r>
      <w:r w:rsidR="003947D2">
        <w:t>hen the objective is</w:t>
      </w:r>
      <w:r>
        <w:t xml:space="preserve"> quadratic, but it c</w:t>
      </w:r>
      <w:r w:rsidR="005C1B45">
        <w:t>an be far from</w:t>
      </w:r>
      <w:r w:rsidR="00F93B0D">
        <w:t xml:space="preserve"> optimal otherwise</w:t>
      </w:r>
      <w:r>
        <w:t>.</w:t>
      </w:r>
    </w:p>
    <w:p w:rsidR="00627EEB" w:rsidRPr="00627EEB" w:rsidRDefault="00A5332C" w:rsidP="00627EEB">
      <w:pPr>
        <w:pStyle w:val="Heading2"/>
        <w:numPr>
          <w:ilvl w:val="0"/>
          <w:numId w:val="38"/>
        </w:numPr>
      </w:pPr>
      <w:r w:rsidRPr="00A5224F">
        <w:t>Matlab Genetic Algorithm</w:t>
      </w:r>
    </w:p>
    <w:p w:rsidR="00D611EA" w:rsidRDefault="00A5332C" w:rsidP="007A467F">
      <w:pPr>
        <w:widowControl/>
      </w:pPr>
      <w:r>
        <w:t>The MATLAB Genetic Algorithm and Direct Search (GADS) toolbox contains several functional optimization m</w:t>
      </w:r>
      <w:r>
        <w:t>e</w:t>
      </w:r>
      <w:r>
        <w:t xml:space="preserve">thods, one of which is a customizable Genetic Algorithm (GA). To use the </w:t>
      </w:r>
      <w:r w:rsidR="00D611EA">
        <w:t xml:space="preserve">MATLAB </w:t>
      </w:r>
      <w:r>
        <w:t xml:space="preserve">GA, we </w:t>
      </w:r>
      <w:r w:rsidR="00D611EA">
        <w:t xml:space="preserve">needed to </w:t>
      </w:r>
      <w:r>
        <w:t>implement two transformations; one that converts a set of dynamic model parameters</w:t>
      </w:r>
      <w:r w:rsidR="00D611EA">
        <w:t xml:space="preserve"> </w:t>
      </w:r>
      <w:r>
        <w:t>into a bit string, and another that converts a bit string back into a set of parameters.</w:t>
      </w:r>
      <w:r w:rsidR="00D611EA">
        <w:t xml:space="preserve"> In terms of configuration, w</w:t>
      </w:r>
      <w:r w:rsidR="00161829">
        <w:t xml:space="preserve">e </w:t>
      </w:r>
      <w:r w:rsidR="00627EEB">
        <w:t xml:space="preserve">selected </w:t>
      </w:r>
      <w:r w:rsidR="00D611EA">
        <w:t xml:space="preserve">built-in </w:t>
      </w:r>
      <w:r w:rsidR="00627EEB">
        <w:t>uniform functions for initial population creation, parent selection, and mutation, along with single-point crossover and proportional fitness scaling.</w:t>
      </w:r>
      <w:r w:rsidR="00D611EA">
        <w:t xml:space="preserve"> This optim</w:t>
      </w:r>
      <w:r w:rsidR="00D611EA">
        <w:t>i</w:t>
      </w:r>
      <w:r w:rsidR="00D611EA">
        <w:lastRenderedPageBreak/>
        <w:t>zation method is guaranteed to converge to the optimal sol</w:t>
      </w:r>
      <w:r w:rsidR="00D611EA">
        <w:t>u</w:t>
      </w:r>
      <w:r w:rsidR="00D611EA">
        <w:t>tion</w:t>
      </w:r>
      <w:r w:rsidR="008C4C7A">
        <w:t>, but it is</w:t>
      </w:r>
      <w:r w:rsidR="003D1C1C">
        <w:t xml:space="preserve"> </w:t>
      </w:r>
      <w:r w:rsidR="008C4C7A">
        <w:t>relatively slow</w:t>
      </w:r>
      <w:r w:rsidR="00D611EA">
        <w:t>.</w:t>
      </w:r>
    </w:p>
    <w:p w:rsidR="00391B88" w:rsidRDefault="00391B88" w:rsidP="00391B88">
      <w:pPr>
        <w:pStyle w:val="Heading2"/>
        <w:numPr>
          <w:ilvl w:val="0"/>
          <w:numId w:val="16"/>
        </w:numPr>
        <w:spacing w:before="120" w:after="60"/>
      </w:pPr>
      <w:r>
        <w:t>Evolutionary Optimization with Linkage Learning</w:t>
      </w:r>
    </w:p>
    <w:p w:rsidR="00B0104A" w:rsidRDefault="00391B88" w:rsidP="00391B88">
      <w:r>
        <w:t xml:space="preserve">Using TOMMAS as a rapid development tool, we have </w:t>
      </w:r>
      <w:r w:rsidR="006D4034">
        <w:t>b</w:t>
      </w:r>
      <w:r w:rsidR="006D4034">
        <w:t>e</w:t>
      </w:r>
      <w:r w:rsidR="006D4034">
        <w:t>gun</w:t>
      </w:r>
      <w:r>
        <w:t xml:space="preserve">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E12C24">
        <w:fldChar w:fldCharType="begin"/>
      </w:r>
      <w:r>
        <w:instrText xml:space="preserve"> REF _Ref285540918 \r \h </w:instrText>
      </w:r>
      <w:r w:rsidR="00E12C24">
        <w:fldChar w:fldCharType="separate"/>
      </w:r>
      <w:r w:rsidR="003331BA">
        <w:t>[8]</w:t>
      </w:r>
      <w:r w:rsidR="00E12C24">
        <w:fldChar w:fldCharType="end"/>
      </w:r>
      <w:r w:rsidR="00E12C24">
        <w:fldChar w:fldCharType="begin"/>
      </w:r>
      <w:r>
        <w:instrText xml:space="preserve"> REF _Ref285540923 \r \h </w:instrText>
      </w:r>
      <w:r w:rsidR="00E12C24">
        <w:fldChar w:fldCharType="separate"/>
      </w:r>
      <w:r w:rsidR="003331BA">
        <w:t>[2]</w:t>
      </w:r>
      <w:r w:rsidR="00E12C24">
        <w:fldChar w:fldCharType="end"/>
      </w:r>
      <w:r>
        <w:t>. Linkage learning is a technique for implicitly discovering and exploiting correlations between various parameter inputs to the objective function and the resulting costs.</w:t>
      </w:r>
      <w:r w:rsidR="0057575F">
        <w:t xml:space="preserve"> </w:t>
      </w:r>
      <w:r>
        <w:t>The cost graph structure in the TOMMAS framework provides explicit info</w:t>
      </w:r>
      <w:r>
        <w:t>r</w:t>
      </w:r>
      <w:r>
        <w:t>mation about these correlations that can be utilized in linkage learning. In addition, most dynamic models introduce an i</w:t>
      </w:r>
      <w:r>
        <w:t>m</w:t>
      </w:r>
      <w:r>
        <w:t>plicit</w:t>
      </w:r>
      <w:r w:rsidRPr="00044DAC">
        <w:t xml:space="preserve"> correlation between </w:t>
      </w:r>
      <w:r>
        <w:t>the values of individual parameters and the resulting</w:t>
      </w:r>
      <w:r w:rsidRPr="00044DAC">
        <w:t xml:space="preserve"> trajectory </w:t>
      </w:r>
      <w:r>
        <w:t>during limited intervals of time</w:t>
      </w:r>
      <w:r w:rsidRPr="00044DAC">
        <w:t>.</w:t>
      </w:r>
    </w:p>
    <w:p w:rsidR="00391B88" w:rsidRDefault="00391B88" w:rsidP="00391B88">
      <w:r>
        <w:t xml:space="preserve">To build a foundation for discovering and exploiting these correlations, we review </w:t>
      </w:r>
      <w:r w:rsidRPr="00C7180D">
        <w:t>Ho</w:t>
      </w:r>
      <w:r>
        <w:t xml:space="preserve">lland’s fundamental theories of evolutionary computation below </w:t>
      </w:r>
      <w:r w:rsidR="00E12C24">
        <w:fldChar w:fldCharType="begin"/>
      </w:r>
      <w:r>
        <w:instrText xml:space="preserve"> REF _Ref285540902 \r \h </w:instrText>
      </w:r>
      <w:r w:rsidR="00E12C24">
        <w:fldChar w:fldCharType="separate"/>
      </w:r>
      <w:r w:rsidR="003331BA">
        <w:t>[12]</w:t>
      </w:r>
      <w:r w:rsidR="00E12C24">
        <w:fldChar w:fldCharType="end"/>
      </w:r>
      <w:r>
        <w:t>.</w:t>
      </w:r>
    </w:p>
    <w:p w:rsidR="00391B88" w:rsidRPr="00C7180D" w:rsidRDefault="00391B88" w:rsidP="00391B88">
      <w:r w:rsidRPr="007F2EE8">
        <w:rPr>
          <w:b/>
          <w:i/>
        </w:rPr>
        <w:t>The K-Armed Bandit Argument:</w:t>
      </w:r>
      <w:r>
        <w:t xml:space="preserve"> </w:t>
      </w:r>
      <w:r w:rsidRPr="00C7180D">
        <w:t>Given a probabilistic d</w:t>
      </w:r>
      <w:r w:rsidRPr="00C7180D">
        <w:t>e</w:t>
      </w:r>
      <w:r w:rsidRPr="00C7180D">
        <w:t>cision betw</w:t>
      </w:r>
      <w:r>
        <w:t xml:space="preserve">een </w:t>
      </w:r>
      <w:r w:rsidRPr="00CD5164">
        <w:rPr>
          <w:i/>
        </w:rPr>
        <w:t>K</w:t>
      </w:r>
      <w:r>
        <w:t xml:space="preserve"> </w:t>
      </w:r>
      <w:r w:rsidRPr="00C7180D">
        <w:t>options, it is a near-optimal strategy to all</w:t>
      </w:r>
      <w:r w:rsidRPr="00C7180D">
        <w:t>o</w:t>
      </w:r>
      <w:r w:rsidRPr="00C7180D">
        <w:t>cate exponentially</w:t>
      </w:r>
      <w:r>
        <w:t xml:space="preserve"> </w:t>
      </w:r>
      <w:r w:rsidRPr="00C7180D">
        <w:t>increasing numbers of trials to the observed best alternatives.</w:t>
      </w:r>
    </w:p>
    <w:p w:rsidR="00391B88" w:rsidRDefault="00391B88" w:rsidP="00391B88">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w:t>
      </w:r>
      <w:r w:rsidRPr="00C7180D">
        <w:t>a</w:t>
      </w:r>
      <w:r w:rsidRPr="00C7180D">
        <w:t xml:space="preserve">ble combinations of parameters </w:t>
      </w:r>
      <w:r w:rsidRPr="00865BD8">
        <w:t>building blocks</w:t>
      </w:r>
      <w:r w:rsidRPr="00C7180D">
        <w:t>.</w:t>
      </w:r>
    </w:p>
    <w:p w:rsidR="00391B88" w:rsidRDefault="00391B88" w:rsidP="00391B88">
      <w:pPr>
        <w:rPr>
          <w:i/>
        </w:rPr>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391B88" w:rsidRDefault="00391B88" w:rsidP="00391B88">
      <w:r w:rsidRPr="007F2EE8">
        <w:rPr>
          <w:b/>
          <w:i/>
        </w:rPr>
        <w:t>The Building Block Hypothesis:</w:t>
      </w:r>
      <w:r>
        <w:t xml:space="preserve"> The core heuristic of the GA approach is that for many problems and encodings, r</w:t>
      </w:r>
      <w:r>
        <w:t>e</w:t>
      </w:r>
      <w:r>
        <w:t xml:space="preserve">combination of building blocks yields high-quality solutions. </w:t>
      </w:r>
    </w:p>
    <w:p w:rsidR="00391B88" w:rsidRDefault="00391B88" w:rsidP="00391B88">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391B88" w:rsidRDefault="00391B88" w:rsidP="00391B88">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lastRenderedPageBreak/>
        <w:t>tions</w:t>
      </w:r>
      <w:r>
        <w:t>,</w:t>
      </w:r>
      <w:r w:rsidRPr="00FB00A2">
        <w:t xml:space="preserve"> is built to aid in biasing the survivability of parameter combinations </w:t>
      </w:r>
      <w:fldSimple w:instr=" REF _Ref285540938 \r \h  \* MERGEFORMAT ">
        <w:r w:rsidR="003331BA">
          <w:t>[23]</w:t>
        </w:r>
      </w:fldSimple>
      <w:r>
        <w:t xml:space="preserve">. </w:t>
      </w:r>
    </w:p>
    <w:p w:rsidR="00391B88" w:rsidRDefault="00391B88" w:rsidP="00391B88">
      <w:r>
        <w:t>A straightforward method of testing this theory is as fo</w:t>
      </w:r>
      <w:r>
        <w:t>l</w:t>
      </w:r>
      <w:r>
        <w:t xml:space="preserve">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 optimization process, this will tend to preserve </w:t>
      </w:r>
      <w:r w:rsidRPr="00485876">
        <w:t>sets</w:t>
      </w:r>
      <w:r>
        <w:t xml:space="preserve"> of parameters that co</w:t>
      </w:r>
      <w:r>
        <w:t>n</w:t>
      </w:r>
      <w:r>
        <w:t>sistently lower overall costs as building blocks, since these will tend to be taken from a single parent.</w:t>
      </w:r>
    </w:p>
    <w:p w:rsidR="00391B88" w:rsidRDefault="00391B88" w:rsidP="00391B88">
      <w:r>
        <w:t>In our future work, we will explore this simple scheme for using cost gr</w:t>
      </w:r>
      <w:r w:rsidR="006D4034">
        <w:t>aphs to directly affect linkage, as well as m</w:t>
      </w:r>
      <w:r>
        <w:t>ethods that exploit more complex statistical analysis of cost</w:t>
      </w:r>
      <w:r w:rsidR="006D4034">
        <w:t xml:space="preserve"> graphs to build linkage models</w:t>
      </w:r>
      <w:r>
        <w:t xml:space="preserve">. </w:t>
      </w:r>
    </w:p>
    <w:p w:rsidR="00F829AD" w:rsidRDefault="00F829AD" w:rsidP="00F829AD">
      <w:pPr>
        <w:pStyle w:val="Heading1"/>
      </w:pPr>
      <w:r>
        <w:t>Simulation Results</w:t>
      </w:r>
    </w:p>
    <w:p w:rsidR="00F829AD" w:rsidRPr="00F829AD" w:rsidRDefault="00F829AD" w:rsidP="00F829AD">
      <w: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E12C24">
        <w:fldChar w:fldCharType="begin"/>
      </w:r>
      <w:r>
        <w:instrText xml:space="preserve"> REF _Ref287196728 \r \h </w:instrText>
      </w:r>
      <w:r w:rsidR="00E12C24">
        <w:fldChar w:fldCharType="separate"/>
      </w:r>
      <w:r w:rsidR="003331BA">
        <w:t>[4]</w:t>
      </w:r>
      <w:r w:rsidR="00E12C24">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2A3BD9">
      <w:pPr>
        <w:pStyle w:val="Heading2"/>
        <w:numPr>
          <w:ilvl w:val="0"/>
          <w:numId w:val="50"/>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E12C24">
        <w:fldChar w:fldCharType="begin"/>
      </w:r>
      <w:r>
        <w:instrText xml:space="preserve"> REF _Ref287188101 \h </w:instrText>
      </w:r>
      <w:r w:rsidR="00E12C24">
        <w:fldChar w:fldCharType="separate"/>
      </w:r>
      <w:r w:rsidR="003331BA" w:rsidRPr="0068105F">
        <w:t>Fig</w:t>
      </w:r>
      <w:r w:rsidR="003331BA">
        <w:t>.</w:t>
      </w:r>
      <w:r w:rsidR="003331BA" w:rsidRPr="0068105F">
        <w:t xml:space="preserve"> </w:t>
      </w:r>
      <w:r w:rsidR="003331BA">
        <w:rPr>
          <w:noProof/>
        </w:rPr>
        <w:t>5</w:t>
      </w:r>
      <w:r w:rsidR="00E12C24">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E12C24">
        <w:fldChar w:fldCharType="begin"/>
      </w:r>
      <w:r w:rsidR="001D3717">
        <w:instrText xml:space="preserve"> REF _Ref287186933 \h </w:instrText>
      </w:r>
      <w:r w:rsidR="00E12C24">
        <w:fldChar w:fldCharType="separate"/>
      </w:r>
      <w:r w:rsidR="003331BA">
        <w:t xml:space="preserve">Fig. </w:t>
      </w:r>
      <w:r w:rsidR="003331BA">
        <w:rPr>
          <w:noProof/>
        </w:rPr>
        <w:t>6</w:t>
      </w:r>
      <w:r w:rsidR="00E12C24">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lastRenderedPageBreak/>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237885" w:rsidP="00986318">
      <w:pPr>
        <w:pStyle w:val="Caption"/>
      </w:pPr>
      <w:bookmarkStart w:id="21" w:name="_Ref277937821"/>
      <w:r>
        <w:pict>
          <v:shape id="_x0000_i1123" type="#_x0000_t75" style="width:154.5pt;height:94.5pt">
            <v:imagedata r:id="rId201"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E12C24">
        <w:fldChar w:fldCharType="begin"/>
      </w:r>
      <w:r w:rsidR="00DC5A0F">
        <w:instrText xml:space="preserve"> SEQ Figure \* ARABIC </w:instrText>
      </w:r>
      <w:r w:rsidR="00E12C24">
        <w:fldChar w:fldCharType="separate"/>
      </w:r>
      <w:r w:rsidR="003331BA">
        <w:rPr>
          <w:noProof/>
        </w:rPr>
        <w:t>5</w:t>
      </w:r>
      <w:r w:rsidR="00E12C24">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237885" w:rsidP="006A0E9B">
      <w:pPr>
        <w:pStyle w:val="Caption"/>
        <w:keepNext/>
      </w:pPr>
      <w:r>
        <w:pict>
          <v:shape id="_x0000_i1124" type="#_x0000_t75" style="width:252pt;height:126pt">
            <v:imagedata r:id="rId202" o:title="LayerDiagramForDevelopers"/>
          </v:shape>
        </w:pict>
      </w:r>
    </w:p>
    <w:p w:rsidR="006A0E9B" w:rsidRPr="006A0E9B" w:rsidRDefault="006A0E9B" w:rsidP="006A0E9B">
      <w:pPr>
        <w:pStyle w:val="Caption"/>
      </w:pPr>
      <w:bookmarkStart w:id="25" w:name="_Ref287186933"/>
      <w:r>
        <w:t>Fig</w:t>
      </w:r>
      <w:r w:rsidR="009C647B">
        <w:t>.</w:t>
      </w:r>
      <w:r>
        <w:t xml:space="preserve"> </w:t>
      </w:r>
      <w:r w:rsidR="00E12C24">
        <w:fldChar w:fldCharType="begin"/>
      </w:r>
      <w:r w:rsidR="00E3625A">
        <w:instrText xml:space="preserve"> SEQ Figure \* ARABIC </w:instrText>
      </w:r>
      <w:r w:rsidR="00E12C24">
        <w:fldChar w:fldCharType="separate"/>
      </w:r>
      <w:r w:rsidR="003331BA">
        <w:rPr>
          <w:noProof/>
        </w:rPr>
        <w:t>6</w:t>
      </w:r>
      <w:r w:rsidR="00E12C24">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FC0E62" w:rsidRPr="00A57ED4" w:rsidRDefault="00FC0E62" w:rsidP="00A57ED4">
      <w:pPr>
        <w:pStyle w:val="References"/>
      </w:pPr>
      <w:bookmarkStart w:id="26" w:name="_Ref277940315"/>
      <w:bookmarkStart w:id="27" w:name="_Ref213506687"/>
      <w:bookmarkStart w:id="28" w:name="_Ref266909779"/>
      <w:bookmarkStart w:id="29" w:name="_Ref242904529"/>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6"/>
    </w:p>
    <w:p w:rsidR="00391B88" w:rsidRPr="00A57ED4" w:rsidRDefault="00391B88" w:rsidP="00A57ED4">
      <w:pPr>
        <w:pStyle w:val="References"/>
      </w:pPr>
      <w:bookmarkStart w:id="30" w:name="_Ref285540923"/>
      <w:bookmarkStart w:id="31" w:name="_Ref266986869"/>
      <w:bookmarkEnd w:id="27"/>
      <w:bookmarkEnd w:id="28"/>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0"/>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2" w:name="_Ref287196728"/>
      <w:bookmarkStart w:id="33" w:name="_Ref286075594"/>
      <w:r>
        <w:t>D. Diel, O. Oreifej, P. Fenelon</w:t>
      </w:r>
      <w:r w:rsidRPr="00A57ED4">
        <w:t xml:space="preserve">. </w:t>
      </w:r>
      <w:r w:rsidRPr="00EA4E67">
        <w:rPr>
          <w:i/>
        </w:rPr>
        <w:t>Functional Navigation</w:t>
      </w:r>
      <w:r w:rsidRPr="00A57ED4">
        <w:t>. Project on Google Code. http://code.google.com/p/functionalnavigation/.</w:t>
      </w:r>
      <w:bookmarkEnd w:id="32"/>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practical </w:t>
      </w:r>
      <w:proofErr w:type="spellStart"/>
      <w:r w:rsidRPr="005E74B0">
        <w:rPr>
          <w:i/>
        </w:rPr>
        <w:t>implementation</w:t>
      </w:r>
      <w:r w:rsidRPr="00A57ED4">
        <w:t>.Ocean</w:t>
      </w:r>
      <w:proofErr w:type="spellEnd"/>
      <w:r w:rsidRPr="00A57ED4">
        <w:t xml:space="preserve"> Dynamics, 2003.</w:t>
      </w:r>
      <w:bookmarkEnd w:id="33"/>
    </w:p>
    <w:p w:rsidR="00FC0E62" w:rsidRPr="00A57ED4" w:rsidRDefault="00FC0E62" w:rsidP="00A57ED4">
      <w:pPr>
        <w:pStyle w:val="References"/>
      </w:pPr>
      <w:bookmarkStart w:id="34"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1"/>
      <w:bookmarkEnd w:id="34"/>
    </w:p>
    <w:p w:rsidR="00FC0E62" w:rsidRPr="00A57ED4" w:rsidRDefault="00FC0E62" w:rsidP="00A57ED4">
      <w:pPr>
        <w:pStyle w:val="References"/>
      </w:pPr>
      <w:bookmarkStart w:id="35" w:name="_Ref286092035"/>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29"/>
      <w:bookmarkEnd w:id="35"/>
    </w:p>
    <w:p w:rsidR="00391B88" w:rsidRPr="00A57ED4" w:rsidRDefault="008016B1" w:rsidP="00A57ED4">
      <w:pPr>
        <w:pStyle w:val="References"/>
      </w:pPr>
      <w:bookmarkStart w:id="36" w:name="_Ref285540918"/>
      <w:bookmarkStart w:id="37" w:name="_Ref281069011"/>
      <w:bookmarkStart w:id="38" w:name="_Ref266877979"/>
      <w:bookmarkStart w:id="39"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6"/>
    </w:p>
    <w:p w:rsidR="008B7EC8" w:rsidRPr="00A57ED4" w:rsidRDefault="008B7EC8" w:rsidP="00A57ED4">
      <w:pPr>
        <w:pStyle w:val="References"/>
      </w:pPr>
      <w:bookmarkStart w:id="40"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0"/>
    </w:p>
    <w:p w:rsidR="00BE71C0" w:rsidRPr="00A57ED4" w:rsidRDefault="00BE71C0" w:rsidP="00A57ED4">
      <w:pPr>
        <w:pStyle w:val="References"/>
      </w:pPr>
      <w:bookmarkStart w:id="41"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1"/>
    </w:p>
    <w:p w:rsidR="00570388" w:rsidRPr="00A57ED4" w:rsidRDefault="00570388" w:rsidP="00A57ED4">
      <w:pPr>
        <w:pStyle w:val="References"/>
      </w:pPr>
      <w:bookmarkStart w:id="42" w:name="_Ref285829254"/>
      <w:bookmarkEnd w:id="37"/>
      <w:r w:rsidRPr="00A57ED4">
        <w:lastRenderedPageBreak/>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End w:id="42"/>
    </w:p>
    <w:p w:rsidR="00391B88" w:rsidRPr="00A57ED4" w:rsidRDefault="008016B1" w:rsidP="00A57ED4">
      <w:pPr>
        <w:pStyle w:val="References"/>
      </w:pPr>
      <w:bookmarkStart w:id="43" w:name="_Ref285540902"/>
      <w:bookmarkStart w:id="44" w:name="_Ref281292311"/>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3"/>
    </w:p>
    <w:p w:rsidR="003115FF" w:rsidRPr="00A57ED4" w:rsidRDefault="003115FF" w:rsidP="00A57ED4">
      <w:pPr>
        <w:pStyle w:val="References"/>
      </w:pPr>
      <w:bookmarkStart w:id="45"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5"/>
    </w:p>
    <w:p w:rsidR="00901730" w:rsidRPr="00A57ED4" w:rsidRDefault="00901730" w:rsidP="00A57ED4">
      <w:pPr>
        <w:pStyle w:val="References"/>
      </w:pPr>
      <w:bookmarkStart w:id="46" w:name="_Ref286231838"/>
      <w:bookmarkEnd w:id="44"/>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46"/>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47" w:name="_Ref272244728"/>
      <w:bookmarkStart w:id="48" w:name="_Ref266877959"/>
      <w:bookmarkEnd w:id="38"/>
    </w:p>
    <w:p w:rsidR="000E32F5" w:rsidRPr="00660D72" w:rsidRDefault="000E32F5" w:rsidP="00660D72">
      <w:pPr>
        <w:pStyle w:val="References"/>
      </w:pPr>
      <w:bookmarkStart w:id="49" w:name="_Ref286422162"/>
      <w:bookmarkStart w:id="50"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49"/>
    </w:p>
    <w:p w:rsidR="00FC0E62" w:rsidRPr="00A57ED4" w:rsidRDefault="00FC0E62" w:rsidP="00A57ED4">
      <w:pPr>
        <w:pStyle w:val="References"/>
      </w:pPr>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47"/>
      <w:bookmarkEnd w:id="50"/>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48"/>
    </w:p>
    <w:p w:rsidR="00FC0E62" w:rsidRPr="00A57ED4" w:rsidRDefault="00FC0E62" w:rsidP="00A57ED4">
      <w:pPr>
        <w:pStyle w:val="References"/>
      </w:pPr>
      <w:bookmarkStart w:id="51"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1"/>
    </w:p>
    <w:p w:rsidR="005137D5" w:rsidRDefault="005137D5" w:rsidP="00A57ED4">
      <w:pPr>
        <w:pStyle w:val="References"/>
      </w:pPr>
      <w:bookmarkStart w:id="52" w:name="_Ref286236195"/>
      <w:bookmarkStart w:id="53" w:name="_Ref242904929"/>
      <w:bookmarkEnd w:id="39"/>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2"/>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53"/>
    </w:p>
    <w:p w:rsidR="00FC0E62" w:rsidRPr="00A57ED4" w:rsidRDefault="008016B1" w:rsidP="00A57ED4">
      <w:pPr>
        <w:pStyle w:val="References"/>
      </w:pPr>
      <w:bookmarkStart w:id="54" w:name="_Ref266876902"/>
      <w:bookmarkStart w:id="55"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54"/>
    </w:p>
    <w:p w:rsidR="006249DA" w:rsidRDefault="006249DA" w:rsidP="006249DA">
      <w:pPr>
        <w:pStyle w:val="References"/>
      </w:pPr>
      <w:bookmarkStart w:id="56" w:name="_Ref285540938"/>
      <w:bookmarkStart w:id="57" w:name="_Ref266997788"/>
      <w:bookmarkEnd w:id="55"/>
      <w:r>
        <w:t xml:space="preserve"> </w:t>
      </w:r>
      <w:bookmarkStart w:id="58"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58"/>
    </w:p>
    <w:p w:rsidR="00B73AD6" w:rsidRDefault="00B73AD6" w:rsidP="00A57ED4">
      <w:pPr>
        <w:pStyle w:val="References"/>
      </w:pPr>
      <w:bookmarkStart w:id="59"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59"/>
    </w:p>
    <w:p w:rsidR="00391B88" w:rsidRPr="00A57ED4"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56"/>
    </w:p>
    <w:p w:rsidR="0043192D" w:rsidRDefault="0043192D" w:rsidP="00A57ED4">
      <w:pPr>
        <w:pStyle w:val="References"/>
      </w:pPr>
      <w:bookmarkStart w:id="60" w:name="_Ref286234770"/>
      <w:bookmarkStart w:id="61" w:name="_Ref286077128"/>
      <w:bookmarkStart w:id="62"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0"/>
      <w:r w:rsidRPr="0043192D">
        <w:t xml:space="preserve"> </w:t>
      </w:r>
    </w:p>
    <w:p w:rsidR="00AA5EE3" w:rsidRPr="00A57ED4" w:rsidRDefault="00AA5EE3" w:rsidP="00A57ED4">
      <w:pPr>
        <w:pStyle w:val="References"/>
      </w:pPr>
      <w:bookmarkStart w:id="63"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61"/>
      <w:bookmarkEnd w:id="63"/>
    </w:p>
    <w:p w:rsidR="007517DE" w:rsidRPr="00A57ED4" w:rsidRDefault="007517DE" w:rsidP="00A57ED4">
      <w:pPr>
        <w:pStyle w:val="References"/>
      </w:pPr>
      <w:bookmarkStart w:id="64"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62"/>
      <w:bookmarkEnd w:id="64"/>
    </w:p>
    <w:p w:rsidR="00391B88" w:rsidRPr="00A57ED4" w:rsidRDefault="007517DE" w:rsidP="00A57ED4">
      <w:pPr>
        <w:pStyle w:val="References"/>
      </w:pPr>
      <w:bookmarkStart w:id="65"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57"/>
      <w:bookmarkEnd w:id="65"/>
    </w:p>
    <w:sectPr w:rsidR="00391B88" w:rsidRPr="00A57ED4" w:rsidSect="00DA3DE6">
      <w:footerReference w:type="default" r:id="rId203"/>
      <w:headerReference w:type="first" r:id="rId204"/>
      <w:footerReference w:type="first" r:id="rId205"/>
      <w:type w:val="continuous"/>
      <w:pgSz w:w="12240" w:h="15840" w:code="1"/>
      <w:pgMar w:top="1080" w:right="900" w:bottom="1440" w:left="900"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12B9" w:rsidRDefault="003212B9" w:rsidP="00E751C1">
      <w:r>
        <w:separator/>
      </w:r>
    </w:p>
  </w:endnote>
  <w:endnote w:type="continuationSeparator" w:id="0">
    <w:p w:rsidR="003212B9" w:rsidRDefault="003212B9"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2B9" w:rsidRPr="00DA3DE6" w:rsidRDefault="003212B9" w:rsidP="00DA3DE6">
    <w:pPr>
      <w:pStyle w:val="FootnoteText"/>
    </w:pPr>
    <w:r>
      <w:t>SSCI Proprietary – Not approved for public release. A public version of this paper is expected to appear in JNC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2B9" w:rsidRPr="008D3DD1" w:rsidRDefault="003212B9" w:rsidP="008D3DD1">
    <w:pPr>
      <w:pStyle w:val="FootnoteText"/>
      <w:pBdr>
        <w:bottom w:val="single" w:sz="6" w:space="6" w:color="auto"/>
      </w:pBdr>
      <w:spacing w:after="0" w:line="240" w:lineRule="auto"/>
      <w:rPr>
        <w:sz w:val="2"/>
        <w:szCs w:val="2"/>
      </w:rPr>
    </w:pPr>
  </w:p>
  <w:p w:rsidR="003212B9" w:rsidRDefault="003212B9" w:rsidP="00E751C1">
    <w:pPr>
      <w:pStyle w:val="FootnoteText"/>
    </w:pPr>
    <w:r w:rsidRPr="002345CC">
      <w:t xml:space="preserve">This material is based upon work supported by The Air Force Research Laboratory (AFRL) under Contract No. FA8651-09-C-0184. The views and conclusions contained in this </w:t>
    </w:r>
    <w:r>
      <w:t>paper</w:t>
    </w:r>
    <w:r w:rsidRPr="002345CC">
      <w:t xml:space="preserve"> are those of the authors and should not be interpreted as representing the official policies, either expressed or implied, of the Air Force Research Laboratory or the U. S. Government.</w:t>
    </w:r>
  </w:p>
  <w:p w:rsidR="003212B9" w:rsidRDefault="003212B9" w:rsidP="00E751C1">
    <w:pPr>
      <w:pStyle w:val="FootnoteText"/>
    </w:pPr>
  </w:p>
  <w:p w:rsidR="003212B9" w:rsidRDefault="003212B9" w:rsidP="00E751C1">
    <w:pPr>
      <w:pStyle w:val="FootnoteText"/>
    </w:pPr>
    <w:r>
      <w:t>SSCI Proprietary – Not approved for public release. A public version of this paper is expected to appear in J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12B9" w:rsidRDefault="003212B9" w:rsidP="00E751C1">
      <w:r>
        <w:separator/>
      </w:r>
    </w:p>
  </w:footnote>
  <w:footnote w:type="continuationSeparator" w:id="0">
    <w:p w:rsidR="003212B9" w:rsidRDefault="003212B9"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2B9" w:rsidRDefault="003212B9" w:rsidP="008242B7">
    <w:pPr>
      <w:pStyle w:val="Title"/>
      <w:spacing w:after="240"/>
    </w:pPr>
    <w:r>
      <w:t xml:space="preserve">A General Framework for </w:t>
    </w:r>
    <w:r w:rsidRPr="00827BF8">
      <w:t xml:space="preserve">Trajectory Optimization </w:t>
    </w:r>
  </w:p>
  <w:p w:rsidR="003212B9" w:rsidRPr="00827BF8" w:rsidRDefault="003212B9"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3212B9" w:rsidRPr="00D23612" w:rsidTr="001674CC">
      <w:trPr>
        <w:jc w:val="center"/>
      </w:trPr>
      <w:tc>
        <w:tcPr>
          <w:tcW w:w="3192" w:type="dxa"/>
        </w:tcPr>
        <w:p w:rsidR="003212B9" w:rsidRPr="001674CC" w:rsidRDefault="003212B9" w:rsidP="001674CC">
          <w:pPr>
            <w:pStyle w:val="TableofAuthorities"/>
            <w:rPr>
              <w:szCs w:val="22"/>
            </w:rPr>
          </w:pPr>
          <w:r w:rsidRPr="001674CC">
            <w:rPr>
              <w:szCs w:val="22"/>
            </w:rPr>
            <w:t>David D. Diel</w:t>
          </w:r>
        </w:p>
        <w:p w:rsidR="003212B9" w:rsidRPr="001674CC" w:rsidRDefault="003212B9" w:rsidP="001674CC">
          <w:pPr>
            <w:pStyle w:val="TableofAuthorities"/>
            <w:rPr>
              <w:szCs w:val="22"/>
            </w:rPr>
          </w:pPr>
          <w:r w:rsidRPr="001674CC">
            <w:rPr>
              <w:szCs w:val="22"/>
            </w:rPr>
            <w:t>Scientific Systems Company</w:t>
          </w:r>
        </w:p>
        <w:p w:rsidR="003212B9" w:rsidRPr="001674CC" w:rsidRDefault="003212B9" w:rsidP="001674CC">
          <w:pPr>
            <w:pStyle w:val="TableofAuthorities"/>
            <w:rPr>
              <w:szCs w:val="22"/>
            </w:rPr>
          </w:pPr>
          <w:r w:rsidRPr="001674CC">
            <w:t>ddiel@alum.mit.edu</w:t>
          </w:r>
        </w:p>
      </w:tc>
      <w:tc>
        <w:tcPr>
          <w:tcW w:w="3192" w:type="dxa"/>
        </w:tcPr>
        <w:p w:rsidR="003212B9" w:rsidRPr="001674CC" w:rsidRDefault="003212B9" w:rsidP="001674CC">
          <w:pPr>
            <w:pStyle w:val="TableofAuthorities"/>
            <w:rPr>
              <w:szCs w:val="22"/>
            </w:rPr>
          </w:pPr>
          <w:r w:rsidRPr="001674CC">
            <w:rPr>
              <w:szCs w:val="22"/>
            </w:rPr>
            <w:t>Robert E. Smith</w:t>
          </w:r>
        </w:p>
        <w:p w:rsidR="003212B9" w:rsidRPr="001674CC" w:rsidRDefault="003212B9" w:rsidP="001674CC">
          <w:pPr>
            <w:pStyle w:val="TableofAuthorities"/>
            <w:rPr>
              <w:szCs w:val="22"/>
            </w:rPr>
          </w:pPr>
          <w:r w:rsidRPr="001674CC">
            <w:rPr>
              <w:szCs w:val="22"/>
            </w:rPr>
            <w:t>Scientific Systems Company</w:t>
          </w:r>
        </w:p>
        <w:p w:rsidR="003212B9" w:rsidRPr="001674CC" w:rsidRDefault="003212B9" w:rsidP="001674CC">
          <w:pPr>
            <w:pStyle w:val="TableofAuthorities"/>
            <w:rPr>
              <w:szCs w:val="22"/>
            </w:rPr>
          </w:pPr>
          <w:r w:rsidRPr="001674CC">
            <w:rPr>
              <w:szCs w:val="22"/>
            </w:rPr>
            <w:t>robert.smith@ssci.com</w:t>
          </w:r>
        </w:p>
      </w:tc>
      <w:tc>
        <w:tcPr>
          <w:tcW w:w="3192" w:type="dxa"/>
        </w:tcPr>
        <w:p w:rsidR="003212B9" w:rsidRPr="001674CC" w:rsidRDefault="003212B9" w:rsidP="001674CC">
          <w:pPr>
            <w:pStyle w:val="TableofAuthorities"/>
            <w:rPr>
              <w:szCs w:val="22"/>
            </w:rPr>
          </w:pPr>
          <w:r w:rsidRPr="001674CC">
            <w:rPr>
              <w:szCs w:val="22"/>
            </w:rPr>
            <w:t>Jimmy Touma</w:t>
          </w:r>
        </w:p>
        <w:p w:rsidR="003212B9" w:rsidRPr="001674CC" w:rsidRDefault="003212B9" w:rsidP="001674CC">
          <w:pPr>
            <w:pStyle w:val="TableofAuthorities"/>
            <w:rPr>
              <w:szCs w:val="22"/>
            </w:rPr>
          </w:pPr>
          <w:r w:rsidRPr="001674CC">
            <w:rPr>
              <w:szCs w:val="22"/>
            </w:rPr>
            <w:t>Air Force Research Laboratory</w:t>
          </w:r>
        </w:p>
        <w:p w:rsidR="003212B9" w:rsidRPr="001674CC" w:rsidRDefault="003212B9" w:rsidP="001674CC">
          <w:pPr>
            <w:pStyle w:val="TableofAuthorities"/>
            <w:rPr>
              <w:szCs w:val="22"/>
            </w:rPr>
          </w:pPr>
          <w:r w:rsidRPr="001674CC">
            <w:rPr>
              <w:szCs w:val="22"/>
            </w:rPr>
            <w:t>jimmy.touma@eglin.af.mil</w:t>
          </w:r>
        </w:p>
      </w:tc>
    </w:tr>
    <w:tr w:rsidR="003212B9" w:rsidRPr="00D23612" w:rsidTr="001674CC">
      <w:trPr>
        <w:jc w:val="center"/>
      </w:trPr>
      <w:tc>
        <w:tcPr>
          <w:tcW w:w="3192" w:type="dxa"/>
        </w:tcPr>
        <w:p w:rsidR="003212B9" w:rsidRPr="001674CC" w:rsidRDefault="003212B9" w:rsidP="001674CC">
          <w:pPr>
            <w:pStyle w:val="TableofAuthorities"/>
            <w:rPr>
              <w:szCs w:val="22"/>
            </w:rPr>
          </w:pPr>
          <w:r w:rsidRPr="001674CC">
            <w:rPr>
              <w:szCs w:val="22"/>
            </w:rPr>
            <w:t>Niels da Vitoria Lobo</w:t>
          </w:r>
        </w:p>
        <w:p w:rsidR="003212B9" w:rsidRPr="001674CC" w:rsidRDefault="003212B9" w:rsidP="001674CC">
          <w:pPr>
            <w:pStyle w:val="TableofAuthorities"/>
            <w:rPr>
              <w:szCs w:val="22"/>
            </w:rPr>
          </w:pPr>
          <w:r w:rsidRPr="001674CC">
            <w:rPr>
              <w:szCs w:val="22"/>
            </w:rPr>
            <w:t>University of Central Florida</w:t>
          </w:r>
        </w:p>
        <w:p w:rsidR="003212B9" w:rsidRPr="001674CC" w:rsidRDefault="003212B9" w:rsidP="001674CC">
          <w:pPr>
            <w:pStyle w:val="TableofAuthorities"/>
            <w:rPr>
              <w:szCs w:val="22"/>
            </w:rPr>
          </w:pPr>
          <w:r w:rsidRPr="001674CC">
            <w:rPr>
              <w:szCs w:val="22"/>
            </w:rPr>
            <w:t>niels@cs.ucf.edu</w:t>
          </w:r>
        </w:p>
      </w:tc>
      <w:tc>
        <w:tcPr>
          <w:tcW w:w="3192" w:type="dxa"/>
        </w:tcPr>
        <w:p w:rsidR="003212B9" w:rsidRPr="001674CC" w:rsidRDefault="003212B9" w:rsidP="001674CC">
          <w:pPr>
            <w:pStyle w:val="TableofAuthorities"/>
            <w:rPr>
              <w:szCs w:val="22"/>
            </w:rPr>
          </w:pPr>
          <w:r w:rsidRPr="001674CC">
            <w:rPr>
              <w:szCs w:val="22"/>
            </w:rPr>
            <w:t>Omar Oreifej</w:t>
          </w:r>
        </w:p>
        <w:p w:rsidR="003212B9" w:rsidRPr="001674CC" w:rsidRDefault="003212B9" w:rsidP="001674CC">
          <w:pPr>
            <w:pStyle w:val="TableofAuthorities"/>
            <w:rPr>
              <w:szCs w:val="22"/>
            </w:rPr>
          </w:pPr>
          <w:r w:rsidRPr="001674CC">
            <w:rPr>
              <w:szCs w:val="22"/>
            </w:rPr>
            <w:t>University of Central Florida</w:t>
          </w:r>
        </w:p>
        <w:p w:rsidR="003212B9" w:rsidRPr="001674CC" w:rsidRDefault="003212B9" w:rsidP="003326E8">
          <w:pPr>
            <w:pStyle w:val="TableofAuthorities"/>
            <w:rPr>
              <w:szCs w:val="22"/>
            </w:rPr>
          </w:pPr>
          <w:r w:rsidRPr="003326E8">
            <w:rPr>
              <w:szCs w:val="22"/>
            </w:rPr>
            <w:t>oreifej@eecs.ucf.edu</w:t>
          </w:r>
        </w:p>
      </w:tc>
      <w:tc>
        <w:tcPr>
          <w:tcW w:w="3192" w:type="dxa"/>
        </w:tcPr>
        <w:p w:rsidR="003212B9" w:rsidRPr="001674CC" w:rsidRDefault="003212B9" w:rsidP="001674CC">
          <w:pPr>
            <w:pStyle w:val="TableofAuthorities"/>
            <w:rPr>
              <w:szCs w:val="22"/>
            </w:rPr>
          </w:pPr>
          <w:r w:rsidRPr="001674CC">
            <w:rPr>
              <w:szCs w:val="22"/>
            </w:rPr>
            <w:t>Patrick Fenelon</w:t>
          </w:r>
        </w:p>
        <w:p w:rsidR="003212B9" w:rsidRPr="001674CC" w:rsidRDefault="003212B9" w:rsidP="001674CC">
          <w:pPr>
            <w:pStyle w:val="TableofAuthorities"/>
            <w:rPr>
              <w:szCs w:val="22"/>
            </w:rPr>
          </w:pPr>
          <w:r w:rsidRPr="001674CC">
            <w:rPr>
              <w:szCs w:val="22"/>
            </w:rPr>
            <w:t>University of Central Florida</w:t>
          </w:r>
        </w:p>
        <w:p w:rsidR="003212B9" w:rsidRPr="001674CC" w:rsidRDefault="003212B9" w:rsidP="001674CC">
          <w:pPr>
            <w:pStyle w:val="TableofAuthorities"/>
            <w:rPr>
              <w:szCs w:val="22"/>
            </w:rPr>
          </w:pPr>
          <w:r w:rsidRPr="001674CC">
            <w:rPr>
              <w:szCs w:val="22"/>
            </w:rPr>
            <w:t>fenelon.patrick@gmail.com</w:t>
          </w:r>
        </w:p>
      </w:tc>
    </w:tr>
  </w:tbl>
  <w:p w:rsidR="003212B9" w:rsidRPr="00F56791" w:rsidRDefault="003212B9"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E47705"/>
    <w:multiLevelType w:val="hybridMultilevel"/>
    <w:tmpl w:val="A8D0CE6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2">
    <w:nsid w:val="07864436"/>
    <w:multiLevelType w:val="hybridMultilevel"/>
    <w:tmpl w:val="FCA276E6"/>
    <w:lvl w:ilvl="0" w:tplc="0409001B">
      <w:start w:val="1"/>
      <w:numFmt w:val="lowerRoman"/>
      <w:lvlText w:val="%1."/>
      <w:lvlJc w:val="right"/>
      <w:pPr>
        <w:ind w:left="950" w:hanging="360"/>
      </w:pPr>
    </w:lvl>
    <w:lvl w:ilvl="1" w:tplc="04090019" w:tentative="1">
      <w:start w:val="1"/>
      <w:numFmt w:val="lowerLetter"/>
      <w:lvlText w:val="%2."/>
      <w:lvlJc w:val="left"/>
      <w:pPr>
        <w:ind w:left="1670" w:hanging="360"/>
      </w:pPr>
    </w:lvl>
    <w:lvl w:ilvl="2" w:tplc="0409001B" w:tentative="1">
      <w:start w:val="1"/>
      <w:numFmt w:val="lowerRoman"/>
      <w:lvlText w:val="%3."/>
      <w:lvlJc w:val="right"/>
      <w:pPr>
        <w:ind w:left="2390" w:hanging="180"/>
      </w:pPr>
    </w:lvl>
    <w:lvl w:ilvl="3" w:tplc="0409000F" w:tentative="1">
      <w:start w:val="1"/>
      <w:numFmt w:val="decimal"/>
      <w:lvlText w:val="%4."/>
      <w:lvlJc w:val="left"/>
      <w:pPr>
        <w:ind w:left="3110" w:hanging="360"/>
      </w:pPr>
    </w:lvl>
    <w:lvl w:ilvl="4" w:tplc="04090019" w:tentative="1">
      <w:start w:val="1"/>
      <w:numFmt w:val="lowerLetter"/>
      <w:lvlText w:val="%5."/>
      <w:lvlJc w:val="left"/>
      <w:pPr>
        <w:ind w:left="3830" w:hanging="360"/>
      </w:pPr>
    </w:lvl>
    <w:lvl w:ilvl="5" w:tplc="0409001B" w:tentative="1">
      <w:start w:val="1"/>
      <w:numFmt w:val="lowerRoman"/>
      <w:lvlText w:val="%6."/>
      <w:lvlJc w:val="right"/>
      <w:pPr>
        <w:ind w:left="4550" w:hanging="180"/>
      </w:pPr>
    </w:lvl>
    <w:lvl w:ilvl="6" w:tplc="0409000F" w:tentative="1">
      <w:start w:val="1"/>
      <w:numFmt w:val="decimal"/>
      <w:lvlText w:val="%7."/>
      <w:lvlJc w:val="left"/>
      <w:pPr>
        <w:ind w:left="5270" w:hanging="360"/>
      </w:pPr>
    </w:lvl>
    <w:lvl w:ilvl="7" w:tplc="04090019" w:tentative="1">
      <w:start w:val="1"/>
      <w:numFmt w:val="lowerLetter"/>
      <w:lvlText w:val="%8."/>
      <w:lvlJc w:val="left"/>
      <w:pPr>
        <w:ind w:left="5990" w:hanging="360"/>
      </w:pPr>
    </w:lvl>
    <w:lvl w:ilvl="8" w:tplc="0409001B" w:tentative="1">
      <w:start w:val="1"/>
      <w:numFmt w:val="lowerRoman"/>
      <w:lvlText w:val="%9."/>
      <w:lvlJc w:val="right"/>
      <w:pPr>
        <w:ind w:left="6710" w:hanging="180"/>
      </w:pPr>
    </w:lvl>
  </w:abstractNum>
  <w:abstractNum w:abstractNumId="13">
    <w:nsid w:val="086378AB"/>
    <w:multiLevelType w:val="hybridMultilevel"/>
    <w:tmpl w:val="115EC34A"/>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4">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5">
    <w:nsid w:val="0C7F09E2"/>
    <w:multiLevelType w:val="hybridMultilevel"/>
    <w:tmpl w:val="C59A4E38"/>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6">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902A70"/>
    <w:multiLevelType w:val="hybridMultilevel"/>
    <w:tmpl w:val="AC20D146"/>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342531CD"/>
    <w:multiLevelType w:val="multilevel"/>
    <w:tmpl w:val="849A667E"/>
    <w:lvl w:ilvl="0">
      <w:start w:val="1"/>
      <w:numFmt w:val="upperRoman"/>
      <w:lvlText w:val="%1."/>
      <w:lvlJc w:val="right"/>
      <w:pPr>
        <w:tabs>
          <w:tab w:val="num" w:pos="432"/>
        </w:tabs>
        <w:ind w:left="432" w:hanging="432"/>
      </w:pPr>
      <w:rPr>
        <w:rFonts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0">
    <w:nsid w:val="43B53119"/>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1">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E5194B"/>
    <w:multiLevelType w:val="hybridMultilevel"/>
    <w:tmpl w:val="52C6C962"/>
    <w:lvl w:ilvl="0" w:tplc="BF54B2C8">
      <w:start w:val="1"/>
      <w:numFmt w:val="lowerRoman"/>
      <w:lvlText w:val="%1."/>
      <w:lvlJc w:val="right"/>
      <w:pPr>
        <w:tabs>
          <w:tab w:val="num" w:pos="360"/>
        </w:tabs>
        <w:ind w:left="360" w:hanging="72"/>
      </w:pPr>
      <w:rPr>
        <w:rFonts w:cs="Times New Roman" w:hint="default"/>
      </w:rPr>
    </w:lvl>
    <w:lvl w:ilvl="1" w:tplc="04090019" w:tentative="1">
      <w:start w:val="1"/>
      <w:numFmt w:val="lowerLetter"/>
      <w:lvlText w:val="%2."/>
      <w:lvlJc w:val="left"/>
      <w:pPr>
        <w:ind w:left="1296" w:hanging="360"/>
      </w:pPr>
      <w:rPr>
        <w:rFonts w:cs="Times New Roman"/>
      </w:rPr>
    </w:lvl>
    <w:lvl w:ilvl="2" w:tplc="0409001B" w:tentative="1">
      <w:start w:val="1"/>
      <w:numFmt w:val="lowerRoman"/>
      <w:lvlText w:val="%3."/>
      <w:lvlJc w:val="right"/>
      <w:pPr>
        <w:ind w:left="2016" w:hanging="180"/>
      </w:pPr>
      <w:rPr>
        <w:rFonts w:cs="Times New Roman"/>
      </w:rPr>
    </w:lvl>
    <w:lvl w:ilvl="3" w:tplc="0409000F" w:tentative="1">
      <w:start w:val="1"/>
      <w:numFmt w:val="decimal"/>
      <w:lvlText w:val="%4."/>
      <w:lvlJc w:val="left"/>
      <w:pPr>
        <w:ind w:left="2736" w:hanging="360"/>
      </w:pPr>
      <w:rPr>
        <w:rFonts w:cs="Times New Roman"/>
      </w:rPr>
    </w:lvl>
    <w:lvl w:ilvl="4" w:tplc="04090019" w:tentative="1">
      <w:start w:val="1"/>
      <w:numFmt w:val="lowerLetter"/>
      <w:lvlText w:val="%5."/>
      <w:lvlJc w:val="left"/>
      <w:pPr>
        <w:ind w:left="3456" w:hanging="360"/>
      </w:pPr>
      <w:rPr>
        <w:rFonts w:cs="Times New Roman"/>
      </w:rPr>
    </w:lvl>
    <w:lvl w:ilvl="5" w:tplc="0409001B" w:tentative="1">
      <w:start w:val="1"/>
      <w:numFmt w:val="lowerRoman"/>
      <w:lvlText w:val="%6."/>
      <w:lvlJc w:val="right"/>
      <w:pPr>
        <w:ind w:left="4176" w:hanging="180"/>
      </w:pPr>
      <w:rPr>
        <w:rFonts w:cs="Times New Roman"/>
      </w:rPr>
    </w:lvl>
    <w:lvl w:ilvl="6" w:tplc="0409000F" w:tentative="1">
      <w:start w:val="1"/>
      <w:numFmt w:val="decimal"/>
      <w:lvlText w:val="%7."/>
      <w:lvlJc w:val="left"/>
      <w:pPr>
        <w:ind w:left="4896" w:hanging="360"/>
      </w:pPr>
      <w:rPr>
        <w:rFonts w:cs="Times New Roman"/>
      </w:rPr>
    </w:lvl>
    <w:lvl w:ilvl="7" w:tplc="04090019" w:tentative="1">
      <w:start w:val="1"/>
      <w:numFmt w:val="lowerLetter"/>
      <w:lvlText w:val="%8."/>
      <w:lvlJc w:val="left"/>
      <w:pPr>
        <w:ind w:left="5616" w:hanging="360"/>
      </w:pPr>
      <w:rPr>
        <w:rFonts w:cs="Times New Roman"/>
      </w:rPr>
    </w:lvl>
    <w:lvl w:ilvl="8" w:tplc="0409001B" w:tentative="1">
      <w:start w:val="1"/>
      <w:numFmt w:val="lowerRoman"/>
      <w:lvlText w:val="%9."/>
      <w:lvlJc w:val="right"/>
      <w:pPr>
        <w:ind w:left="6336" w:hanging="180"/>
      </w:pPr>
      <w:rPr>
        <w:rFonts w:cs="Times New Roman"/>
      </w:rPr>
    </w:lvl>
  </w:abstractNum>
  <w:abstractNum w:abstractNumId="23">
    <w:nsid w:val="51C71352"/>
    <w:multiLevelType w:val="hybridMultilevel"/>
    <w:tmpl w:val="DC7AD976"/>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24">
    <w:nsid w:val="535F3063"/>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5">
    <w:nsid w:val="5809299F"/>
    <w:multiLevelType w:val="hybridMultilevel"/>
    <w:tmpl w:val="A552C346"/>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5792E89"/>
    <w:multiLevelType w:val="hybridMultilevel"/>
    <w:tmpl w:val="EE64F768"/>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27">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784422F0"/>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abstractNumId w:val="14"/>
  </w:num>
  <w:num w:numId="2">
    <w:abstractNumId w:val="11"/>
  </w:num>
  <w:num w:numId="3">
    <w:abstractNumId w:val="10"/>
  </w:num>
  <w:num w:numId="4">
    <w:abstractNumId w:val="14"/>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2"/>
  </w:num>
  <w:num w:numId="16">
    <w:abstractNumId w:val="17"/>
  </w:num>
  <w:num w:numId="17">
    <w:abstractNumId w:val="19"/>
  </w:num>
  <w:num w:numId="18">
    <w:abstractNumId w:val="20"/>
  </w:num>
  <w:num w:numId="19">
    <w:abstractNumId w:val="24"/>
  </w:num>
  <w:num w:numId="20">
    <w:abstractNumId w:val="16"/>
  </w:num>
  <w:num w:numId="21">
    <w:abstractNumId w:val="29"/>
  </w:num>
  <w:num w:numId="22">
    <w:abstractNumId w:val="17"/>
    <w:lvlOverride w:ilvl="0">
      <w:startOverride w:val="1"/>
    </w:lvlOverride>
  </w:num>
  <w:num w:numId="23">
    <w:abstractNumId w:val="18"/>
  </w:num>
  <w:num w:numId="24">
    <w:abstractNumId w:val="26"/>
  </w:num>
  <w:num w:numId="25">
    <w:abstractNumId w:val="15"/>
  </w:num>
  <w:num w:numId="26">
    <w:abstractNumId w:val="13"/>
  </w:num>
  <w:num w:numId="27">
    <w:abstractNumId w:val="23"/>
  </w:num>
  <w:num w:numId="28">
    <w:abstractNumId w:val="17"/>
    <w:lvlOverride w:ilvl="0">
      <w:startOverride w:val="1"/>
    </w:lvlOverride>
  </w:num>
  <w:num w:numId="29">
    <w:abstractNumId w:val="17"/>
    <w:lvlOverride w:ilvl="0">
      <w:startOverride w:val="1"/>
    </w:lvlOverride>
  </w:num>
  <w:num w:numId="30">
    <w:abstractNumId w:val="25"/>
  </w:num>
  <w:num w:numId="31">
    <w:abstractNumId w:val="17"/>
    <w:lvlOverride w:ilvl="0">
      <w:startOverride w:val="1"/>
    </w:lvlOverride>
  </w:num>
  <w:num w:numId="32">
    <w:abstractNumId w:val="17"/>
    <w:lvlOverride w:ilvl="0">
      <w:startOverride w:val="1"/>
    </w:lvlOverride>
  </w:num>
  <w:num w:numId="33">
    <w:abstractNumId w:val="17"/>
    <w:lvlOverride w:ilvl="0">
      <w:startOverride w:val="1"/>
    </w:lvlOverride>
  </w:num>
  <w:num w:numId="34">
    <w:abstractNumId w:val="17"/>
    <w:lvlOverride w:ilvl="0">
      <w:startOverride w:val="1"/>
    </w:lvlOverride>
  </w:num>
  <w:num w:numId="35">
    <w:abstractNumId w:val="17"/>
    <w:lvlOverride w:ilvl="0">
      <w:startOverride w:val="1"/>
    </w:lvlOverride>
  </w:num>
  <w:num w:numId="36">
    <w:abstractNumId w:val="21"/>
  </w:num>
  <w:num w:numId="37">
    <w:abstractNumId w:val="17"/>
    <w:lvlOverride w:ilvl="0">
      <w:startOverride w:val="1"/>
    </w:lvlOverride>
  </w:num>
  <w:num w:numId="38">
    <w:abstractNumId w:val="17"/>
    <w:lvlOverride w:ilvl="0">
      <w:startOverride w:val="1"/>
    </w:lvlOverride>
  </w:num>
  <w:num w:numId="39">
    <w:abstractNumId w:val="17"/>
    <w:lvlOverride w:ilvl="0">
      <w:startOverride w:val="1"/>
    </w:lvlOverride>
  </w:num>
  <w:num w:numId="40">
    <w:abstractNumId w:val="17"/>
  </w:num>
  <w:num w:numId="41">
    <w:abstractNumId w:val="17"/>
    <w:lvlOverride w:ilvl="0">
      <w:startOverride w:val="1"/>
    </w:lvlOverride>
  </w:num>
  <w:num w:numId="42">
    <w:abstractNumId w:val="17"/>
    <w:lvlOverride w:ilvl="0">
      <w:startOverride w:val="1"/>
    </w:lvlOverride>
  </w:num>
  <w:num w:numId="43">
    <w:abstractNumId w:val="17"/>
  </w:num>
  <w:num w:numId="44">
    <w:abstractNumId w:val="17"/>
    <w:lvlOverride w:ilvl="0">
      <w:startOverride w:val="1"/>
    </w:lvlOverride>
  </w:num>
  <w:num w:numId="45">
    <w:abstractNumId w:val="12"/>
  </w:num>
  <w:num w:numId="46">
    <w:abstractNumId w:val="27"/>
  </w:num>
  <w:num w:numId="47">
    <w:abstractNumId w:val="17"/>
    <w:lvlOverride w:ilvl="0">
      <w:startOverride w:val="1"/>
    </w:lvlOverride>
  </w:num>
  <w:num w:numId="48">
    <w:abstractNumId w:val="17"/>
    <w:lvlOverride w:ilvl="0">
      <w:startOverride w:val="1"/>
    </w:lvlOverride>
  </w:num>
  <w:num w:numId="49">
    <w:abstractNumId w:val="17"/>
    <w:lvlOverride w:ilvl="0">
      <w:startOverride w:val="1"/>
    </w:lvlOverride>
  </w:num>
  <w:num w:numId="50">
    <w:abstractNumId w:val="17"/>
    <w:lvlOverride w:ilvl="0">
      <w:startOverride w:val="1"/>
    </w:lvlOverride>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05473"/>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70BF6"/>
    <w:rsid w:val="00070EF0"/>
    <w:rsid w:val="00071D73"/>
    <w:rsid w:val="000722FF"/>
    <w:rsid w:val="00072443"/>
    <w:rsid w:val="00073A01"/>
    <w:rsid w:val="00074AA9"/>
    <w:rsid w:val="00074E4F"/>
    <w:rsid w:val="00074F04"/>
    <w:rsid w:val="0007536A"/>
    <w:rsid w:val="000759B9"/>
    <w:rsid w:val="000772B9"/>
    <w:rsid w:val="00077955"/>
    <w:rsid w:val="000809BD"/>
    <w:rsid w:val="00081796"/>
    <w:rsid w:val="0008185C"/>
    <w:rsid w:val="00081B49"/>
    <w:rsid w:val="00081FA6"/>
    <w:rsid w:val="00081FD3"/>
    <w:rsid w:val="0008228B"/>
    <w:rsid w:val="000822AD"/>
    <w:rsid w:val="00083C91"/>
    <w:rsid w:val="00084762"/>
    <w:rsid w:val="00084ADA"/>
    <w:rsid w:val="00085702"/>
    <w:rsid w:val="0008590F"/>
    <w:rsid w:val="000859D6"/>
    <w:rsid w:val="00085AA6"/>
    <w:rsid w:val="00086A0B"/>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97B"/>
    <w:rsid w:val="00112B5C"/>
    <w:rsid w:val="00114440"/>
    <w:rsid w:val="00115887"/>
    <w:rsid w:val="00117AE0"/>
    <w:rsid w:val="00117FF2"/>
    <w:rsid w:val="00121DA9"/>
    <w:rsid w:val="00123767"/>
    <w:rsid w:val="00123DE1"/>
    <w:rsid w:val="001244BA"/>
    <w:rsid w:val="001247C4"/>
    <w:rsid w:val="001269CF"/>
    <w:rsid w:val="0012793A"/>
    <w:rsid w:val="00133D5C"/>
    <w:rsid w:val="001342C0"/>
    <w:rsid w:val="00134875"/>
    <w:rsid w:val="0013493B"/>
    <w:rsid w:val="00136984"/>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AC9"/>
    <w:rsid w:val="001A43D1"/>
    <w:rsid w:val="001A441A"/>
    <w:rsid w:val="001A452E"/>
    <w:rsid w:val="001A46DE"/>
    <w:rsid w:val="001A4C61"/>
    <w:rsid w:val="001A5423"/>
    <w:rsid w:val="001A56D8"/>
    <w:rsid w:val="001A5D43"/>
    <w:rsid w:val="001A6562"/>
    <w:rsid w:val="001A7C05"/>
    <w:rsid w:val="001B1952"/>
    <w:rsid w:val="001B1D0A"/>
    <w:rsid w:val="001B2D40"/>
    <w:rsid w:val="001B2E0F"/>
    <w:rsid w:val="001B4B51"/>
    <w:rsid w:val="001B67FC"/>
    <w:rsid w:val="001B7088"/>
    <w:rsid w:val="001B78A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F0A71"/>
    <w:rsid w:val="001F11F1"/>
    <w:rsid w:val="001F19A9"/>
    <w:rsid w:val="001F1C86"/>
    <w:rsid w:val="001F21E7"/>
    <w:rsid w:val="001F2B0B"/>
    <w:rsid w:val="001F42FE"/>
    <w:rsid w:val="001F5620"/>
    <w:rsid w:val="001F5CCF"/>
    <w:rsid w:val="001F6D4B"/>
    <w:rsid w:val="001F7827"/>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C6B"/>
    <w:rsid w:val="00247013"/>
    <w:rsid w:val="0025049D"/>
    <w:rsid w:val="0025067F"/>
    <w:rsid w:val="002520C9"/>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48D4"/>
    <w:rsid w:val="00314A67"/>
    <w:rsid w:val="0031590B"/>
    <w:rsid w:val="0031657B"/>
    <w:rsid w:val="00316AAB"/>
    <w:rsid w:val="003212B9"/>
    <w:rsid w:val="00322EA0"/>
    <w:rsid w:val="003237AF"/>
    <w:rsid w:val="00324A0E"/>
    <w:rsid w:val="00326C5D"/>
    <w:rsid w:val="003307B5"/>
    <w:rsid w:val="00331342"/>
    <w:rsid w:val="00331A54"/>
    <w:rsid w:val="00331E15"/>
    <w:rsid w:val="003326E8"/>
    <w:rsid w:val="00332F2F"/>
    <w:rsid w:val="003331BA"/>
    <w:rsid w:val="00333F47"/>
    <w:rsid w:val="003342EE"/>
    <w:rsid w:val="00334C6A"/>
    <w:rsid w:val="003374BF"/>
    <w:rsid w:val="00337DAE"/>
    <w:rsid w:val="0034074F"/>
    <w:rsid w:val="00342BA8"/>
    <w:rsid w:val="0034335A"/>
    <w:rsid w:val="00343AE9"/>
    <w:rsid w:val="003442DE"/>
    <w:rsid w:val="00346E26"/>
    <w:rsid w:val="00346E5C"/>
    <w:rsid w:val="003509BE"/>
    <w:rsid w:val="00351187"/>
    <w:rsid w:val="00351716"/>
    <w:rsid w:val="003518C8"/>
    <w:rsid w:val="00351FC0"/>
    <w:rsid w:val="00354550"/>
    <w:rsid w:val="00354A41"/>
    <w:rsid w:val="00354E03"/>
    <w:rsid w:val="00354FF5"/>
    <w:rsid w:val="0035593D"/>
    <w:rsid w:val="00356CA2"/>
    <w:rsid w:val="00356EE2"/>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16AC"/>
    <w:rsid w:val="0038251A"/>
    <w:rsid w:val="00382BDC"/>
    <w:rsid w:val="0038321C"/>
    <w:rsid w:val="003845F0"/>
    <w:rsid w:val="00384632"/>
    <w:rsid w:val="00385FB4"/>
    <w:rsid w:val="00386409"/>
    <w:rsid w:val="003868AD"/>
    <w:rsid w:val="00386ABC"/>
    <w:rsid w:val="00390273"/>
    <w:rsid w:val="00390DA8"/>
    <w:rsid w:val="0039113C"/>
    <w:rsid w:val="00391B88"/>
    <w:rsid w:val="0039297E"/>
    <w:rsid w:val="00392AF7"/>
    <w:rsid w:val="003932A7"/>
    <w:rsid w:val="003938CB"/>
    <w:rsid w:val="003943C9"/>
    <w:rsid w:val="00394665"/>
    <w:rsid w:val="003947D2"/>
    <w:rsid w:val="003969A5"/>
    <w:rsid w:val="003A25DC"/>
    <w:rsid w:val="003A272B"/>
    <w:rsid w:val="003A2B25"/>
    <w:rsid w:val="003A2BD7"/>
    <w:rsid w:val="003A3196"/>
    <w:rsid w:val="003A4671"/>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E79"/>
    <w:rsid w:val="00453F13"/>
    <w:rsid w:val="00455277"/>
    <w:rsid w:val="00456B0A"/>
    <w:rsid w:val="0045760D"/>
    <w:rsid w:val="0046003C"/>
    <w:rsid w:val="004600FA"/>
    <w:rsid w:val="00460390"/>
    <w:rsid w:val="00460753"/>
    <w:rsid w:val="00463D8F"/>
    <w:rsid w:val="00463DAA"/>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802A5"/>
    <w:rsid w:val="00480762"/>
    <w:rsid w:val="00482F88"/>
    <w:rsid w:val="00483D1D"/>
    <w:rsid w:val="00484528"/>
    <w:rsid w:val="00485C9E"/>
    <w:rsid w:val="004861AD"/>
    <w:rsid w:val="0048624E"/>
    <w:rsid w:val="004864D3"/>
    <w:rsid w:val="004878C0"/>
    <w:rsid w:val="00487E44"/>
    <w:rsid w:val="00492DDD"/>
    <w:rsid w:val="0049397C"/>
    <w:rsid w:val="00494BC9"/>
    <w:rsid w:val="0049505F"/>
    <w:rsid w:val="004957B4"/>
    <w:rsid w:val="00495A99"/>
    <w:rsid w:val="004961FF"/>
    <w:rsid w:val="00497C34"/>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70C"/>
    <w:rsid w:val="004B79DB"/>
    <w:rsid w:val="004B7A46"/>
    <w:rsid w:val="004C05CB"/>
    <w:rsid w:val="004C060C"/>
    <w:rsid w:val="004C1C7C"/>
    <w:rsid w:val="004C1CCC"/>
    <w:rsid w:val="004C21BD"/>
    <w:rsid w:val="004C3523"/>
    <w:rsid w:val="004C3538"/>
    <w:rsid w:val="004C4A56"/>
    <w:rsid w:val="004C5F13"/>
    <w:rsid w:val="004C6DFB"/>
    <w:rsid w:val="004D0A8E"/>
    <w:rsid w:val="004D145C"/>
    <w:rsid w:val="004D14B2"/>
    <w:rsid w:val="004D1E6D"/>
    <w:rsid w:val="004D2847"/>
    <w:rsid w:val="004D2CF7"/>
    <w:rsid w:val="004D382C"/>
    <w:rsid w:val="004D571F"/>
    <w:rsid w:val="004D69F3"/>
    <w:rsid w:val="004D716D"/>
    <w:rsid w:val="004D751B"/>
    <w:rsid w:val="004D7E81"/>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4D1F"/>
    <w:rsid w:val="00507ED7"/>
    <w:rsid w:val="005100B0"/>
    <w:rsid w:val="00510CC0"/>
    <w:rsid w:val="00511009"/>
    <w:rsid w:val="0051175A"/>
    <w:rsid w:val="00511D78"/>
    <w:rsid w:val="00511F3F"/>
    <w:rsid w:val="00511FA3"/>
    <w:rsid w:val="005123A5"/>
    <w:rsid w:val="00512F25"/>
    <w:rsid w:val="0051328C"/>
    <w:rsid w:val="005137D5"/>
    <w:rsid w:val="00514DB2"/>
    <w:rsid w:val="00515D75"/>
    <w:rsid w:val="00517B5F"/>
    <w:rsid w:val="0052022A"/>
    <w:rsid w:val="0052244C"/>
    <w:rsid w:val="0052257D"/>
    <w:rsid w:val="0052263E"/>
    <w:rsid w:val="00524044"/>
    <w:rsid w:val="0052417C"/>
    <w:rsid w:val="00524B6F"/>
    <w:rsid w:val="00526964"/>
    <w:rsid w:val="00526A51"/>
    <w:rsid w:val="00526A93"/>
    <w:rsid w:val="00527665"/>
    <w:rsid w:val="00530FB2"/>
    <w:rsid w:val="0053125C"/>
    <w:rsid w:val="00531786"/>
    <w:rsid w:val="00531998"/>
    <w:rsid w:val="00532A29"/>
    <w:rsid w:val="00532FE4"/>
    <w:rsid w:val="00533341"/>
    <w:rsid w:val="00533581"/>
    <w:rsid w:val="005337F9"/>
    <w:rsid w:val="00534449"/>
    <w:rsid w:val="00534A6C"/>
    <w:rsid w:val="00534CAF"/>
    <w:rsid w:val="00536CFA"/>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5164"/>
    <w:rsid w:val="0055655E"/>
    <w:rsid w:val="00557A14"/>
    <w:rsid w:val="00560A46"/>
    <w:rsid w:val="00561CB5"/>
    <w:rsid w:val="0056213C"/>
    <w:rsid w:val="005622FE"/>
    <w:rsid w:val="00562FB8"/>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1A83"/>
    <w:rsid w:val="00593584"/>
    <w:rsid w:val="005937CE"/>
    <w:rsid w:val="00593B3D"/>
    <w:rsid w:val="00593FDB"/>
    <w:rsid w:val="00594100"/>
    <w:rsid w:val="005962E9"/>
    <w:rsid w:val="00596BDE"/>
    <w:rsid w:val="00597CCE"/>
    <w:rsid w:val="00597F7F"/>
    <w:rsid w:val="005A09B6"/>
    <w:rsid w:val="005A09CE"/>
    <w:rsid w:val="005A12B5"/>
    <w:rsid w:val="005A2C88"/>
    <w:rsid w:val="005A3175"/>
    <w:rsid w:val="005A3659"/>
    <w:rsid w:val="005A3A41"/>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3364"/>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D4D"/>
    <w:rsid w:val="00606D4B"/>
    <w:rsid w:val="006102E2"/>
    <w:rsid w:val="00610FB6"/>
    <w:rsid w:val="00611358"/>
    <w:rsid w:val="006118F7"/>
    <w:rsid w:val="00611A30"/>
    <w:rsid w:val="00611DB7"/>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7474"/>
    <w:rsid w:val="00657B9F"/>
    <w:rsid w:val="00660A57"/>
    <w:rsid w:val="00660D72"/>
    <w:rsid w:val="00660FBC"/>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E0D"/>
    <w:rsid w:val="006B275C"/>
    <w:rsid w:val="006B38C0"/>
    <w:rsid w:val="006B39C6"/>
    <w:rsid w:val="006B49E9"/>
    <w:rsid w:val="006B4C3C"/>
    <w:rsid w:val="006B5707"/>
    <w:rsid w:val="006C004D"/>
    <w:rsid w:val="006C2AFF"/>
    <w:rsid w:val="006C3F46"/>
    <w:rsid w:val="006C3F48"/>
    <w:rsid w:val="006C40AC"/>
    <w:rsid w:val="006C5408"/>
    <w:rsid w:val="006C5BAC"/>
    <w:rsid w:val="006C63C8"/>
    <w:rsid w:val="006C7149"/>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B12"/>
    <w:rsid w:val="006F2FF1"/>
    <w:rsid w:val="006F6BDE"/>
    <w:rsid w:val="006F7FD0"/>
    <w:rsid w:val="00700805"/>
    <w:rsid w:val="00700A3D"/>
    <w:rsid w:val="00700D8B"/>
    <w:rsid w:val="00701559"/>
    <w:rsid w:val="007027D1"/>
    <w:rsid w:val="00704B58"/>
    <w:rsid w:val="0070504E"/>
    <w:rsid w:val="00705444"/>
    <w:rsid w:val="00705509"/>
    <w:rsid w:val="007073FE"/>
    <w:rsid w:val="0071019D"/>
    <w:rsid w:val="00710D67"/>
    <w:rsid w:val="00711AA4"/>
    <w:rsid w:val="00711E9B"/>
    <w:rsid w:val="007128EF"/>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1452"/>
    <w:rsid w:val="00742B49"/>
    <w:rsid w:val="007438E8"/>
    <w:rsid w:val="007441FF"/>
    <w:rsid w:val="007442B6"/>
    <w:rsid w:val="00746FE5"/>
    <w:rsid w:val="00747C87"/>
    <w:rsid w:val="007509AC"/>
    <w:rsid w:val="00750CDA"/>
    <w:rsid w:val="007517DE"/>
    <w:rsid w:val="00751AC4"/>
    <w:rsid w:val="007521BC"/>
    <w:rsid w:val="00752520"/>
    <w:rsid w:val="00753635"/>
    <w:rsid w:val="00753710"/>
    <w:rsid w:val="00753AA9"/>
    <w:rsid w:val="007549F2"/>
    <w:rsid w:val="007555D9"/>
    <w:rsid w:val="00756539"/>
    <w:rsid w:val="00756C18"/>
    <w:rsid w:val="00756F37"/>
    <w:rsid w:val="0075729B"/>
    <w:rsid w:val="00760254"/>
    <w:rsid w:val="0076254F"/>
    <w:rsid w:val="007643B4"/>
    <w:rsid w:val="00764452"/>
    <w:rsid w:val="00764B58"/>
    <w:rsid w:val="00765654"/>
    <w:rsid w:val="00767DB4"/>
    <w:rsid w:val="0077140E"/>
    <w:rsid w:val="00771627"/>
    <w:rsid w:val="0077191C"/>
    <w:rsid w:val="00771C8B"/>
    <w:rsid w:val="00772F9B"/>
    <w:rsid w:val="00774545"/>
    <w:rsid w:val="00776B72"/>
    <w:rsid w:val="00777C93"/>
    <w:rsid w:val="00777D90"/>
    <w:rsid w:val="00780A9D"/>
    <w:rsid w:val="00780F60"/>
    <w:rsid w:val="007810A3"/>
    <w:rsid w:val="0078117D"/>
    <w:rsid w:val="00781635"/>
    <w:rsid w:val="007817A0"/>
    <w:rsid w:val="00782EB9"/>
    <w:rsid w:val="00785A1C"/>
    <w:rsid w:val="007863AF"/>
    <w:rsid w:val="00786607"/>
    <w:rsid w:val="00787758"/>
    <w:rsid w:val="00790A7E"/>
    <w:rsid w:val="00791326"/>
    <w:rsid w:val="0079157A"/>
    <w:rsid w:val="00791D65"/>
    <w:rsid w:val="0079358F"/>
    <w:rsid w:val="00795196"/>
    <w:rsid w:val="00795A5E"/>
    <w:rsid w:val="007960E9"/>
    <w:rsid w:val="007961FC"/>
    <w:rsid w:val="00796372"/>
    <w:rsid w:val="00796DD4"/>
    <w:rsid w:val="00796E1D"/>
    <w:rsid w:val="0079742C"/>
    <w:rsid w:val="00797DAE"/>
    <w:rsid w:val="007A3124"/>
    <w:rsid w:val="007A36A4"/>
    <w:rsid w:val="007A467F"/>
    <w:rsid w:val="007A47B6"/>
    <w:rsid w:val="007A5899"/>
    <w:rsid w:val="007B0623"/>
    <w:rsid w:val="007B3A3F"/>
    <w:rsid w:val="007B3A57"/>
    <w:rsid w:val="007B3E1E"/>
    <w:rsid w:val="007B3E4C"/>
    <w:rsid w:val="007B5066"/>
    <w:rsid w:val="007B57BE"/>
    <w:rsid w:val="007B6C44"/>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5E7F"/>
    <w:rsid w:val="007E6856"/>
    <w:rsid w:val="007E687E"/>
    <w:rsid w:val="007E6F94"/>
    <w:rsid w:val="007E71A8"/>
    <w:rsid w:val="007F11E1"/>
    <w:rsid w:val="007F15A2"/>
    <w:rsid w:val="007F2C03"/>
    <w:rsid w:val="007F2C72"/>
    <w:rsid w:val="007F34F2"/>
    <w:rsid w:val="007F36CC"/>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4A0"/>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D24"/>
    <w:rsid w:val="00831E4E"/>
    <w:rsid w:val="00832FA9"/>
    <w:rsid w:val="00832FAB"/>
    <w:rsid w:val="008347D2"/>
    <w:rsid w:val="008352A9"/>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61B7"/>
    <w:rsid w:val="00876734"/>
    <w:rsid w:val="00880808"/>
    <w:rsid w:val="008812CE"/>
    <w:rsid w:val="00881BBF"/>
    <w:rsid w:val="00881BCC"/>
    <w:rsid w:val="00881FF6"/>
    <w:rsid w:val="00882327"/>
    <w:rsid w:val="00883C0E"/>
    <w:rsid w:val="0088483B"/>
    <w:rsid w:val="00884BC5"/>
    <w:rsid w:val="00885CA1"/>
    <w:rsid w:val="008877E4"/>
    <w:rsid w:val="00887BF4"/>
    <w:rsid w:val="00887D05"/>
    <w:rsid w:val="008905C8"/>
    <w:rsid w:val="00891975"/>
    <w:rsid w:val="00891EFC"/>
    <w:rsid w:val="008925CE"/>
    <w:rsid w:val="008925F5"/>
    <w:rsid w:val="00892CBD"/>
    <w:rsid w:val="00893935"/>
    <w:rsid w:val="008944D1"/>
    <w:rsid w:val="0089573E"/>
    <w:rsid w:val="00896974"/>
    <w:rsid w:val="00896EB0"/>
    <w:rsid w:val="00897045"/>
    <w:rsid w:val="008A0B36"/>
    <w:rsid w:val="008A0F15"/>
    <w:rsid w:val="008A20D4"/>
    <w:rsid w:val="008A2768"/>
    <w:rsid w:val="008A324D"/>
    <w:rsid w:val="008A3DF2"/>
    <w:rsid w:val="008A3F7D"/>
    <w:rsid w:val="008A49B7"/>
    <w:rsid w:val="008A5149"/>
    <w:rsid w:val="008A61DC"/>
    <w:rsid w:val="008A704D"/>
    <w:rsid w:val="008B001A"/>
    <w:rsid w:val="008B02B4"/>
    <w:rsid w:val="008B1305"/>
    <w:rsid w:val="008B1571"/>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3A1D"/>
    <w:rsid w:val="008C4C7A"/>
    <w:rsid w:val="008C5D2E"/>
    <w:rsid w:val="008D0C8C"/>
    <w:rsid w:val="008D1C50"/>
    <w:rsid w:val="008D1D82"/>
    <w:rsid w:val="008D2730"/>
    <w:rsid w:val="008D3DD1"/>
    <w:rsid w:val="008D4108"/>
    <w:rsid w:val="008D4E77"/>
    <w:rsid w:val="008D50F6"/>
    <w:rsid w:val="008D612D"/>
    <w:rsid w:val="008D6563"/>
    <w:rsid w:val="008D7E9F"/>
    <w:rsid w:val="008E01A5"/>
    <w:rsid w:val="008E03AC"/>
    <w:rsid w:val="008E051C"/>
    <w:rsid w:val="008E0A48"/>
    <w:rsid w:val="008E1D45"/>
    <w:rsid w:val="008E2AC1"/>
    <w:rsid w:val="008E3349"/>
    <w:rsid w:val="008E4FB7"/>
    <w:rsid w:val="008E63E5"/>
    <w:rsid w:val="008E68F1"/>
    <w:rsid w:val="008E7F38"/>
    <w:rsid w:val="008F127D"/>
    <w:rsid w:val="008F2754"/>
    <w:rsid w:val="008F3D81"/>
    <w:rsid w:val="008F4F6B"/>
    <w:rsid w:val="008F5AA2"/>
    <w:rsid w:val="008F5BC4"/>
    <w:rsid w:val="008F7357"/>
    <w:rsid w:val="008F7526"/>
    <w:rsid w:val="0090009F"/>
    <w:rsid w:val="0090064B"/>
    <w:rsid w:val="009006B1"/>
    <w:rsid w:val="00901730"/>
    <w:rsid w:val="009025F3"/>
    <w:rsid w:val="009027FA"/>
    <w:rsid w:val="00902A25"/>
    <w:rsid w:val="00902BB7"/>
    <w:rsid w:val="009047F4"/>
    <w:rsid w:val="00904A8F"/>
    <w:rsid w:val="00905583"/>
    <w:rsid w:val="009065E1"/>
    <w:rsid w:val="00906CF1"/>
    <w:rsid w:val="00907474"/>
    <w:rsid w:val="00910E07"/>
    <w:rsid w:val="0091145F"/>
    <w:rsid w:val="00911480"/>
    <w:rsid w:val="0091148D"/>
    <w:rsid w:val="009114F1"/>
    <w:rsid w:val="00915073"/>
    <w:rsid w:val="009164D1"/>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BEC"/>
    <w:rsid w:val="00940FBF"/>
    <w:rsid w:val="0094145E"/>
    <w:rsid w:val="00941A1C"/>
    <w:rsid w:val="00943B1E"/>
    <w:rsid w:val="00945319"/>
    <w:rsid w:val="00945EB3"/>
    <w:rsid w:val="009469EB"/>
    <w:rsid w:val="00947990"/>
    <w:rsid w:val="00947C2F"/>
    <w:rsid w:val="00947C41"/>
    <w:rsid w:val="009509E6"/>
    <w:rsid w:val="00950B83"/>
    <w:rsid w:val="0095138E"/>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32A7"/>
    <w:rsid w:val="009943CE"/>
    <w:rsid w:val="0099520D"/>
    <w:rsid w:val="00997B2F"/>
    <w:rsid w:val="009A095B"/>
    <w:rsid w:val="009A0D97"/>
    <w:rsid w:val="009A12FF"/>
    <w:rsid w:val="009A1534"/>
    <w:rsid w:val="009A2295"/>
    <w:rsid w:val="009A2BAA"/>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D39"/>
    <w:rsid w:val="009C0B11"/>
    <w:rsid w:val="009C1214"/>
    <w:rsid w:val="009C1280"/>
    <w:rsid w:val="009C1FAB"/>
    <w:rsid w:val="009C2E50"/>
    <w:rsid w:val="009C39B8"/>
    <w:rsid w:val="009C3FF2"/>
    <w:rsid w:val="009C4137"/>
    <w:rsid w:val="009C42EC"/>
    <w:rsid w:val="009C5D47"/>
    <w:rsid w:val="009C5EF3"/>
    <w:rsid w:val="009C647B"/>
    <w:rsid w:val="009D11FA"/>
    <w:rsid w:val="009D164D"/>
    <w:rsid w:val="009D1DA1"/>
    <w:rsid w:val="009D2238"/>
    <w:rsid w:val="009D2569"/>
    <w:rsid w:val="009D3546"/>
    <w:rsid w:val="009D39C4"/>
    <w:rsid w:val="009D3F3E"/>
    <w:rsid w:val="009D497E"/>
    <w:rsid w:val="009D5842"/>
    <w:rsid w:val="009D5D47"/>
    <w:rsid w:val="009D5DD5"/>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595"/>
    <w:rsid w:val="009F1332"/>
    <w:rsid w:val="009F219C"/>
    <w:rsid w:val="009F2C72"/>
    <w:rsid w:val="009F2DF9"/>
    <w:rsid w:val="009F4B78"/>
    <w:rsid w:val="009F4F3D"/>
    <w:rsid w:val="009F69ED"/>
    <w:rsid w:val="009F6A86"/>
    <w:rsid w:val="00A002C4"/>
    <w:rsid w:val="00A002FA"/>
    <w:rsid w:val="00A00C10"/>
    <w:rsid w:val="00A01578"/>
    <w:rsid w:val="00A018B5"/>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C10"/>
    <w:rsid w:val="00A32D5B"/>
    <w:rsid w:val="00A32EE5"/>
    <w:rsid w:val="00A33702"/>
    <w:rsid w:val="00A36275"/>
    <w:rsid w:val="00A37C48"/>
    <w:rsid w:val="00A37F0B"/>
    <w:rsid w:val="00A412D1"/>
    <w:rsid w:val="00A425B6"/>
    <w:rsid w:val="00A432C6"/>
    <w:rsid w:val="00A43EC6"/>
    <w:rsid w:val="00A44B82"/>
    <w:rsid w:val="00A45C4F"/>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BDF"/>
    <w:rsid w:val="00AD0F08"/>
    <w:rsid w:val="00AD0FA2"/>
    <w:rsid w:val="00AD49F4"/>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6"/>
    <w:rsid w:val="00B32983"/>
    <w:rsid w:val="00B32C3D"/>
    <w:rsid w:val="00B345CF"/>
    <w:rsid w:val="00B34962"/>
    <w:rsid w:val="00B34A71"/>
    <w:rsid w:val="00B3543D"/>
    <w:rsid w:val="00B35BCB"/>
    <w:rsid w:val="00B36111"/>
    <w:rsid w:val="00B3641F"/>
    <w:rsid w:val="00B3758A"/>
    <w:rsid w:val="00B3771A"/>
    <w:rsid w:val="00B402D8"/>
    <w:rsid w:val="00B40F03"/>
    <w:rsid w:val="00B41506"/>
    <w:rsid w:val="00B41BE0"/>
    <w:rsid w:val="00B41DFF"/>
    <w:rsid w:val="00B41ED8"/>
    <w:rsid w:val="00B41EED"/>
    <w:rsid w:val="00B43B43"/>
    <w:rsid w:val="00B43C52"/>
    <w:rsid w:val="00B43CDD"/>
    <w:rsid w:val="00B4487A"/>
    <w:rsid w:val="00B448B1"/>
    <w:rsid w:val="00B44B0F"/>
    <w:rsid w:val="00B4589D"/>
    <w:rsid w:val="00B46380"/>
    <w:rsid w:val="00B468BF"/>
    <w:rsid w:val="00B474A6"/>
    <w:rsid w:val="00B51408"/>
    <w:rsid w:val="00B52BBF"/>
    <w:rsid w:val="00B53AE0"/>
    <w:rsid w:val="00B60616"/>
    <w:rsid w:val="00B60D0F"/>
    <w:rsid w:val="00B61B55"/>
    <w:rsid w:val="00B61DCF"/>
    <w:rsid w:val="00B62348"/>
    <w:rsid w:val="00B62BBC"/>
    <w:rsid w:val="00B62EC3"/>
    <w:rsid w:val="00B63209"/>
    <w:rsid w:val="00B6381A"/>
    <w:rsid w:val="00B6424C"/>
    <w:rsid w:val="00B6676F"/>
    <w:rsid w:val="00B66DFF"/>
    <w:rsid w:val="00B677C0"/>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3FB"/>
    <w:rsid w:val="00B97A62"/>
    <w:rsid w:val="00BA05E6"/>
    <w:rsid w:val="00BA0B88"/>
    <w:rsid w:val="00BA0C8C"/>
    <w:rsid w:val="00BA17C7"/>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84E"/>
    <w:rsid w:val="00BF2AB1"/>
    <w:rsid w:val="00BF2BC7"/>
    <w:rsid w:val="00BF38B6"/>
    <w:rsid w:val="00BF3ED1"/>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F1F"/>
    <w:rsid w:val="00C115B7"/>
    <w:rsid w:val="00C11F26"/>
    <w:rsid w:val="00C124F1"/>
    <w:rsid w:val="00C12597"/>
    <w:rsid w:val="00C14F9C"/>
    <w:rsid w:val="00C15A90"/>
    <w:rsid w:val="00C16C0A"/>
    <w:rsid w:val="00C1704A"/>
    <w:rsid w:val="00C17784"/>
    <w:rsid w:val="00C2066A"/>
    <w:rsid w:val="00C22BE8"/>
    <w:rsid w:val="00C2473D"/>
    <w:rsid w:val="00C24E08"/>
    <w:rsid w:val="00C27C75"/>
    <w:rsid w:val="00C302C0"/>
    <w:rsid w:val="00C307C8"/>
    <w:rsid w:val="00C31073"/>
    <w:rsid w:val="00C31A5E"/>
    <w:rsid w:val="00C31DDA"/>
    <w:rsid w:val="00C31FC8"/>
    <w:rsid w:val="00C328AD"/>
    <w:rsid w:val="00C32D7B"/>
    <w:rsid w:val="00C33A6D"/>
    <w:rsid w:val="00C341FA"/>
    <w:rsid w:val="00C34F75"/>
    <w:rsid w:val="00C355B3"/>
    <w:rsid w:val="00C373B3"/>
    <w:rsid w:val="00C405C9"/>
    <w:rsid w:val="00C407CD"/>
    <w:rsid w:val="00C41448"/>
    <w:rsid w:val="00C41FD0"/>
    <w:rsid w:val="00C423BB"/>
    <w:rsid w:val="00C428F9"/>
    <w:rsid w:val="00C42C7D"/>
    <w:rsid w:val="00C43143"/>
    <w:rsid w:val="00C43826"/>
    <w:rsid w:val="00C43872"/>
    <w:rsid w:val="00C44376"/>
    <w:rsid w:val="00C45476"/>
    <w:rsid w:val="00C4566F"/>
    <w:rsid w:val="00C45B9A"/>
    <w:rsid w:val="00C46120"/>
    <w:rsid w:val="00C47027"/>
    <w:rsid w:val="00C47AA7"/>
    <w:rsid w:val="00C47EF0"/>
    <w:rsid w:val="00C47EFA"/>
    <w:rsid w:val="00C5018D"/>
    <w:rsid w:val="00C50795"/>
    <w:rsid w:val="00C50A42"/>
    <w:rsid w:val="00C518D4"/>
    <w:rsid w:val="00C51E1D"/>
    <w:rsid w:val="00C5201D"/>
    <w:rsid w:val="00C52BCB"/>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7888"/>
    <w:rsid w:val="00C779A3"/>
    <w:rsid w:val="00C77FE1"/>
    <w:rsid w:val="00C80581"/>
    <w:rsid w:val="00C8058D"/>
    <w:rsid w:val="00C8104D"/>
    <w:rsid w:val="00C81775"/>
    <w:rsid w:val="00C8427C"/>
    <w:rsid w:val="00C84F58"/>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3A6B"/>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50649"/>
    <w:rsid w:val="00D50CEB"/>
    <w:rsid w:val="00D523F0"/>
    <w:rsid w:val="00D54809"/>
    <w:rsid w:val="00D562B8"/>
    <w:rsid w:val="00D57F73"/>
    <w:rsid w:val="00D60294"/>
    <w:rsid w:val="00D60BE3"/>
    <w:rsid w:val="00D611EA"/>
    <w:rsid w:val="00D61764"/>
    <w:rsid w:val="00D61A3F"/>
    <w:rsid w:val="00D61FDB"/>
    <w:rsid w:val="00D62E00"/>
    <w:rsid w:val="00D63BA7"/>
    <w:rsid w:val="00D63D8E"/>
    <w:rsid w:val="00D662F7"/>
    <w:rsid w:val="00D6665E"/>
    <w:rsid w:val="00D66787"/>
    <w:rsid w:val="00D70139"/>
    <w:rsid w:val="00D702C5"/>
    <w:rsid w:val="00D707FF"/>
    <w:rsid w:val="00D73A15"/>
    <w:rsid w:val="00D744D3"/>
    <w:rsid w:val="00D75515"/>
    <w:rsid w:val="00D758BE"/>
    <w:rsid w:val="00D75DDD"/>
    <w:rsid w:val="00D76150"/>
    <w:rsid w:val="00D77327"/>
    <w:rsid w:val="00D775F8"/>
    <w:rsid w:val="00D778EC"/>
    <w:rsid w:val="00D80037"/>
    <w:rsid w:val="00D802D2"/>
    <w:rsid w:val="00D81178"/>
    <w:rsid w:val="00D82F81"/>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EA2"/>
    <w:rsid w:val="00E24CC4"/>
    <w:rsid w:val="00E250DD"/>
    <w:rsid w:val="00E26948"/>
    <w:rsid w:val="00E3100C"/>
    <w:rsid w:val="00E312DD"/>
    <w:rsid w:val="00E3368B"/>
    <w:rsid w:val="00E338C7"/>
    <w:rsid w:val="00E34CC3"/>
    <w:rsid w:val="00E3625A"/>
    <w:rsid w:val="00E36B3F"/>
    <w:rsid w:val="00E37119"/>
    <w:rsid w:val="00E37E58"/>
    <w:rsid w:val="00E41699"/>
    <w:rsid w:val="00E439BA"/>
    <w:rsid w:val="00E4477B"/>
    <w:rsid w:val="00E46DB3"/>
    <w:rsid w:val="00E470A4"/>
    <w:rsid w:val="00E47160"/>
    <w:rsid w:val="00E4745F"/>
    <w:rsid w:val="00E505B1"/>
    <w:rsid w:val="00E5199D"/>
    <w:rsid w:val="00E51E57"/>
    <w:rsid w:val="00E52C01"/>
    <w:rsid w:val="00E530B0"/>
    <w:rsid w:val="00E54071"/>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8EE"/>
    <w:rsid w:val="00EE0135"/>
    <w:rsid w:val="00EE1857"/>
    <w:rsid w:val="00EE1E19"/>
    <w:rsid w:val="00EE1F6B"/>
    <w:rsid w:val="00EE2D3D"/>
    <w:rsid w:val="00EE2FC4"/>
    <w:rsid w:val="00EE3517"/>
    <w:rsid w:val="00EE492D"/>
    <w:rsid w:val="00EE4D53"/>
    <w:rsid w:val="00EE548A"/>
    <w:rsid w:val="00EE691F"/>
    <w:rsid w:val="00EE6A0E"/>
    <w:rsid w:val="00EE712F"/>
    <w:rsid w:val="00EE7A37"/>
    <w:rsid w:val="00EF052E"/>
    <w:rsid w:val="00EF0778"/>
    <w:rsid w:val="00EF08CA"/>
    <w:rsid w:val="00EF1037"/>
    <w:rsid w:val="00EF182E"/>
    <w:rsid w:val="00EF37C7"/>
    <w:rsid w:val="00EF4ADA"/>
    <w:rsid w:val="00EF574F"/>
    <w:rsid w:val="00EF6096"/>
    <w:rsid w:val="00EF626B"/>
    <w:rsid w:val="00EF7892"/>
    <w:rsid w:val="00F022D8"/>
    <w:rsid w:val="00F0340A"/>
    <w:rsid w:val="00F0576C"/>
    <w:rsid w:val="00F05BEA"/>
    <w:rsid w:val="00F05D7B"/>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6A"/>
    <w:rsid w:val="00F26C5A"/>
    <w:rsid w:val="00F27777"/>
    <w:rsid w:val="00F278A1"/>
    <w:rsid w:val="00F27A16"/>
    <w:rsid w:val="00F27E14"/>
    <w:rsid w:val="00F27E16"/>
    <w:rsid w:val="00F308B9"/>
    <w:rsid w:val="00F31A1B"/>
    <w:rsid w:val="00F32292"/>
    <w:rsid w:val="00F33025"/>
    <w:rsid w:val="00F348B8"/>
    <w:rsid w:val="00F36972"/>
    <w:rsid w:val="00F370C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E8A"/>
    <w:rsid w:val="00F710E1"/>
    <w:rsid w:val="00F71ED7"/>
    <w:rsid w:val="00F732CE"/>
    <w:rsid w:val="00F73CA8"/>
    <w:rsid w:val="00F7493C"/>
    <w:rsid w:val="00F74A99"/>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4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20"/>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43"/>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2"/>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2"/>
      </w:numPr>
      <w:spacing w:before="240"/>
      <w:outlineLvl w:val="3"/>
    </w:pPr>
    <w:rPr>
      <w:bCs/>
      <w:szCs w:val="28"/>
    </w:rPr>
  </w:style>
  <w:style w:type="paragraph" w:styleId="Heading5">
    <w:name w:val="heading 5"/>
    <w:basedOn w:val="Normal"/>
    <w:next w:val="Normal"/>
    <w:link w:val="Heading5Char"/>
    <w:uiPriority w:val="9"/>
    <w:rsid w:val="00E06417"/>
    <w:pPr>
      <w:numPr>
        <w:ilvl w:val="4"/>
        <w:numId w:val="2"/>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2"/>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2"/>
      </w:numPr>
      <w:spacing w:before="240"/>
      <w:outlineLvl w:val="6"/>
    </w:pPr>
    <w:rPr>
      <w:sz w:val="24"/>
    </w:rPr>
  </w:style>
  <w:style w:type="paragraph" w:styleId="Heading8">
    <w:name w:val="heading 8"/>
    <w:basedOn w:val="Normal"/>
    <w:next w:val="Normal"/>
    <w:link w:val="Heading8Char"/>
    <w:uiPriority w:val="9"/>
    <w:rsid w:val="00E06417"/>
    <w:pPr>
      <w:numPr>
        <w:ilvl w:val="7"/>
        <w:numId w:val="2"/>
      </w:numPr>
      <w:spacing w:before="240"/>
      <w:outlineLvl w:val="7"/>
    </w:pPr>
    <w:rPr>
      <w:i/>
      <w:iCs/>
      <w:sz w:val="24"/>
    </w:rPr>
  </w:style>
  <w:style w:type="paragraph" w:styleId="Heading9">
    <w:name w:val="heading 9"/>
    <w:basedOn w:val="Normal"/>
    <w:next w:val="Normal"/>
    <w:link w:val="Heading9Char"/>
    <w:uiPriority w:val="9"/>
    <w:rsid w:val="00E06417"/>
    <w:pPr>
      <w:numPr>
        <w:ilvl w:val="8"/>
        <w:numId w:val="2"/>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 w:val="22"/>
      <w:szCs w:val="26"/>
    </w:rPr>
  </w:style>
  <w:style w:type="character" w:customStyle="1" w:styleId="Heading4Char">
    <w:name w:val="Heading 4 Char"/>
    <w:basedOn w:val="DefaultParagraphFont"/>
    <w:link w:val="Heading4"/>
    <w:uiPriority w:val="9"/>
    <w:locked/>
    <w:rsid w:val="00780A9D"/>
    <w:rPr>
      <w:bCs/>
      <w:sz w:val="22"/>
      <w:szCs w:val="28"/>
    </w:rPr>
  </w:style>
  <w:style w:type="character" w:customStyle="1" w:styleId="Heading5Char">
    <w:name w:val="Heading 5 Char"/>
    <w:basedOn w:val="DefaultParagraphFont"/>
    <w:link w:val="Heading5"/>
    <w:uiPriority w:val="9"/>
    <w:rsid w:val="00C17771"/>
    <w:rPr>
      <w:b/>
      <w:bCs/>
      <w:i/>
      <w:iCs/>
      <w:sz w:val="26"/>
      <w:szCs w:val="26"/>
    </w:rPr>
  </w:style>
  <w:style w:type="character" w:customStyle="1" w:styleId="Heading6Char">
    <w:name w:val="Heading 6 Char"/>
    <w:basedOn w:val="DefaultParagraphFont"/>
    <w:link w:val="Heading6"/>
    <w:uiPriority w:val="9"/>
    <w:rsid w:val="00C17771"/>
    <w:rPr>
      <w:b/>
      <w:bCs/>
      <w:sz w:val="22"/>
      <w:szCs w:val="22"/>
    </w:rPr>
  </w:style>
  <w:style w:type="character" w:customStyle="1" w:styleId="Heading7Char">
    <w:name w:val="Heading 7 Char"/>
    <w:basedOn w:val="DefaultParagraphFont"/>
    <w:link w:val="Heading7"/>
    <w:uiPriority w:val="9"/>
    <w:rsid w:val="00C17771"/>
    <w:rPr>
      <w:sz w:val="24"/>
      <w:szCs w:val="24"/>
    </w:rPr>
  </w:style>
  <w:style w:type="character" w:customStyle="1" w:styleId="Heading8Char">
    <w:name w:val="Heading 8 Char"/>
    <w:basedOn w:val="DefaultParagraphFont"/>
    <w:link w:val="Heading8"/>
    <w:uiPriority w:val="9"/>
    <w:rsid w:val="00C17771"/>
    <w:rPr>
      <w:i/>
      <w:iCs/>
      <w:sz w:val="24"/>
      <w:szCs w:val="24"/>
    </w:rPr>
  </w:style>
  <w:style w:type="character" w:customStyle="1" w:styleId="Heading9Char">
    <w:name w:val="Heading 9 Char"/>
    <w:basedOn w:val="DefaultParagraphFont"/>
    <w:link w:val="Heading9"/>
    <w:uiPriority w:val="9"/>
    <w:rsid w:val="00C17771"/>
    <w:rPr>
      <w:rFonts w:ascii="Arial" w:hAnsi="Arial" w:cs="Arial"/>
      <w:sz w:val="22"/>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36"/>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5"/>
      </w:numPr>
    </w:pPr>
  </w:style>
  <w:style w:type="paragraph" w:styleId="ListBullet2">
    <w:name w:val="List Bullet 2"/>
    <w:basedOn w:val="Normal"/>
    <w:uiPriority w:val="99"/>
    <w:rsid w:val="0031590B"/>
    <w:pPr>
      <w:numPr>
        <w:numId w:val="6"/>
      </w:numPr>
    </w:pPr>
  </w:style>
  <w:style w:type="paragraph" w:styleId="ListBullet3">
    <w:name w:val="List Bullet 3"/>
    <w:basedOn w:val="Normal"/>
    <w:uiPriority w:val="99"/>
    <w:rsid w:val="0031590B"/>
    <w:pPr>
      <w:numPr>
        <w:numId w:val="7"/>
      </w:numPr>
    </w:pPr>
  </w:style>
  <w:style w:type="paragraph" w:styleId="ListBullet4">
    <w:name w:val="List Bullet 4"/>
    <w:basedOn w:val="Normal"/>
    <w:uiPriority w:val="99"/>
    <w:rsid w:val="0031590B"/>
    <w:pPr>
      <w:numPr>
        <w:numId w:val="8"/>
      </w:numPr>
    </w:pPr>
  </w:style>
  <w:style w:type="paragraph" w:styleId="ListBullet5">
    <w:name w:val="List Bullet 5"/>
    <w:basedOn w:val="Normal"/>
    <w:uiPriority w:val="99"/>
    <w:rsid w:val="0031590B"/>
    <w:pPr>
      <w:numPr>
        <w:numId w:val="9"/>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10"/>
      </w:numPr>
    </w:pPr>
  </w:style>
  <w:style w:type="paragraph" w:styleId="ListNumber2">
    <w:name w:val="List Number 2"/>
    <w:basedOn w:val="Normal"/>
    <w:uiPriority w:val="99"/>
    <w:rsid w:val="0031590B"/>
    <w:pPr>
      <w:numPr>
        <w:numId w:val="11"/>
      </w:numPr>
    </w:pPr>
  </w:style>
  <w:style w:type="paragraph" w:styleId="ListNumber3">
    <w:name w:val="List Number 3"/>
    <w:basedOn w:val="Normal"/>
    <w:uiPriority w:val="99"/>
    <w:rsid w:val="0031590B"/>
    <w:pPr>
      <w:numPr>
        <w:numId w:val="12"/>
      </w:numPr>
    </w:pPr>
  </w:style>
  <w:style w:type="paragraph" w:styleId="ListNumber4">
    <w:name w:val="List Number 4"/>
    <w:basedOn w:val="Normal"/>
    <w:uiPriority w:val="99"/>
    <w:rsid w:val="0031590B"/>
    <w:pPr>
      <w:numPr>
        <w:numId w:val="13"/>
      </w:numPr>
    </w:pPr>
  </w:style>
  <w:style w:type="paragraph" w:styleId="ListNumber5">
    <w:name w:val="List Number 5"/>
    <w:basedOn w:val="Normal"/>
    <w:uiPriority w:val="99"/>
    <w:rsid w:val="0031590B"/>
    <w:pPr>
      <w:numPr>
        <w:numId w:val="14"/>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footer" Target="footer2.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7.wmf"/><Relationship Id="rId206" Type="http://schemas.openxmlformats.org/officeDocument/2006/relationships/fontTable" Target="fontTable.xml"/><Relationship Id="rId201" Type="http://schemas.openxmlformats.org/officeDocument/2006/relationships/image" Target="media/image99.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5.wmf"/><Relationship Id="rId202" Type="http://schemas.openxmlformats.org/officeDocument/2006/relationships/image" Target="media/image100.png"/><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png"/><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90.bin"/><Relationship Id="rId204"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BF4543-ADB2-4404-99B8-F0F64759A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1</TotalTime>
  <Pages>8</Pages>
  <Words>5308</Words>
  <Characters>35739</Characters>
  <Application>Microsoft Office Word</Application>
  <DocSecurity>0</DocSecurity>
  <Lines>297</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367</cp:revision>
  <cp:lastPrinted>2011-04-06T03:22:00Z</cp:lastPrinted>
  <dcterms:created xsi:type="dcterms:W3CDTF">2010-07-12T22:02:00Z</dcterms:created>
  <dcterms:modified xsi:type="dcterms:W3CDTF">2011-05-03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